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571B4BF" w14:textId="77777777" w:rsidR="00B73F77" w:rsidRPr="00B73F77" w:rsidRDefault="00B73F77" w:rsidP="00B73F77">
      <w:pPr>
        <w:rPr>
          <w:rFonts w:asciiTheme="minorHAnsi" w:hAnsiTheme="minorHAnsi" w:cstheme="minorHAnsi"/>
          <w:i/>
          <w:sz w:val="24"/>
        </w:rPr>
      </w:pPr>
      <w:bookmarkStart w:id="0" w:name="_Toc175632766"/>
      <w:r w:rsidRPr="00B73F77">
        <w:rPr>
          <w:rFonts w:asciiTheme="minorHAnsi" w:hAnsiTheme="minorHAnsi" w:cstheme="minorHAnsi"/>
          <w:i/>
          <w:sz w:val="24"/>
        </w:rPr>
        <w:t>AR Remediation Plan – Rational Number Equivalences</w:t>
      </w:r>
    </w:p>
    <w:p w14:paraId="032E530C" w14:textId="4FA23C50" w:rsidR="00B33E34" w:rsidRPr="00B73F77" w:rsidRDefault="00B33E34" w:rsidP="00B73F77">
      <w:pPr>
        <w:pStyle w:val="Heading1"/>
        <w:rPr>
          <w:rFonts w:asciiTheme="minorHAnsi" w:hAnsiTheme="minorHAnsi" w:cstheme="minorHAnsi"/>
        </w:rPr>
      </w:pPr>
      <w:r w:rsidRPr="00B73F77">
        <w:rPr>
          <w:rFonts w:asciiTheme="minorHAnsi" w:hAnsiTheme="minorHAnsi" w:cstheme="minorHAnsi"/>
        </w:rPr>
        <w:t>F</w:t>
      </w:r>
      <w:r w:rsidR="004D21CB">
        <w:rPr>
          <w:rFonts w:asciiTheme="minorHAnsi" w:hAnsiTheme="minorHAnsi" w:cstheme="minorHAnsi"/>
        </w:rPr>
        <w:t xml:space="preserve">ractions, Decimals, and </w:t>
      </w:r>
      <w:proofErr w:type="spellStart"/>
      <w:r w:rsidR="004D21CB">
        <w:rPr>
          <w:rFonts w:asciiTheme="minorHAnsi" w:hAnsiTheme="minorHAnsi" w:cstheme="minorHAnsi"/>
        </w:rPr>
        <w:t>Percents</w:t>
      </w:r>
      <w:proofErr w:type="spellEnd"/>
      <w:r w:rsidRPr="00B73F77">
        <w:rPr>
          <w:rFonts w:asciiTheme="minorHAnsi" w:hAnsiTheme="minorHAnsi" w:cstheme="minorHAnsi"/>
        </w:rPr>
        <w:t xml:space="preserve"> with Hundred Grids</w:t>
      </w:r>
    </w:p>
    <w:p w14:paraId="5D439EAB" w14:textId="622D6952" w:rsidR="008E2707" w:rsidRPr="00474C3E" w:rsidRDefault="008E2707" w:rsidP="00B73F77">
      <w:pPr>
        <w:pStyle w:val="Heading2"/>
        <w:rPr>
          <w:rFonts w:asciiTheme="minorHAnsi" w:hAnsiTheme="minorHAnsi" w:cstheme="minorHAnsi"/>
          <w:szCs w:val="24"/>
        </w:rPr>
      </w:pPr>
      <w:r w:rsidRPr="00474C3E">
        <w:rPr>
          <w:rFonts w:asciiTheme="minorHAnsi" w:hAnsiTheme="minorHAnsi" w:cstheme="minorHAnsi"/>
          <w:szCs w:val="24"/>
        </w:rPr>
        <w:t>STRAND:</w:t>
      </w:r>
      <w:r w:rsidR="006E1294" w:rsidRPr="00474C3E">
        <w:rPr>
          <w:rFonts w:asciiTheme="minorHAnsi" w:hAnsiTheme="minorHAnsi" w:cstheme="minorHAnsi"/>
          <w:szCs w:val="24"/>
        </w:rPr>
        <w:t xml:space="preserve">  </w:t>
      </w:r>
      <w:r w:rsidR="0052357F" w:rsidRPr="00474C3E">
        <w:rPr>
          <w:rFonts w:asciiTheme="minorHAnsi" w:hAnsiTheme="minorHAnsi" w:cstheme="minorHAnsi"/>
          <w:szCs w:val="24"/>
        </w:rPr>
        <w:t xml:space="preserve"> </w:t>
      </w:r>
      <w:r w:rsidR="00D93942" w:rsidRPr="00474C3E">
        <w:rPr>
          <w:rFonts w:asciiTheme="minorHAnsi" w:hAnsiTheme="minorHAnsi" w:cstheme="minorHAnsi"/>
          <w:szCs w:val="24"/>
        </w:rPr>
        <w:t>Number and Number Sense</w:t>
      </w:r>
    </w:p>
    <w:p w14:paraId="062ADD1E" w14:textId="27C454F9" w:rsidR="008E2707" w:rsidRPr="00474C3E" w:rsidRDefault="008E2707" w:rsidP="00B73F77">
      <w:pPr>
        <w:pStyle w:val="Heading2"/>
        <w:rPr>
          <w:rFonts w:asciiTheme="minorHAnsi" w:hAnsiTheme="minorHAnsi" w:cstheme="minorHAnsi"/>
          <w:szCs w:val="24"/>
        </w:rPr>
      </w:pPr>
      <w:r w:rsidRPr="00474C3E">
        <w:rPr>
          <w:rFonts w:asciiTheme="minorHAnsi" w:hAnsiTheme="minorHAnsi" w:cstheme="minorHAnsi"/>
          <w:szCs w:val="24"/>
        </w:rPr>
        <w:t>STRAND CONCEPT:</w:t>
      </w:r>
      <w:r w:rsidR="006E1294" w:rsidRPr="00474C3E">
        <w:rPr>
          <w:rFonts w:asciiTheme="minorHAnsi" w:hAnsiTheme="minorHAnsi" w:cstheme="minorHAnsi"/>
          <w:szCs w:val="24"/>
        </w:rPr>
        <w:t xml:space="preserve">  </w:t>
      </w:r>
      <w:r w:rsidR="00D93942" w:rsidRPr="00474C3E">
        <w:rPr>
          <w:rFonts w:asciiTheme="minorHAnsi" w:hAnsiTheme="minorHAnsi" w:cstheme="minorHAnsi"/>
          <w:szCs w:val="24"/>
        </w:rPr>
        <w:t>Rational Number Equivalencies</w:t>
      </w:r>
    </w:p>
    <w:p w14:paraId="357176F4" w14:textId="1F15D16B" w:rsidR="004E43DC" w:rsidRPr="00474C3E" w:rsidRDefault="00AC1CDA" w:rsidP="00B73F77">
      <w:pPr>
        <w:pStyle w:val="Heading2"/>
        <w:rPr>
          <w:rFonts w:asciiTheme="minorHAnsi" w:hAnsiTheme="minorHAnsi" w:cstheme="minorHAnsi"/>
          <w:szCs w:val="24"/>
        </w:rPr>
      </w:pPr>
      <w:r w:rsidRPr="00474C3E">
        <w:rPr>
          <w:rFonts w:asciiTheme="minorHAnsi" w:hAnsiTheme="minorHAnsi" w:cstheme="minorHAnsi"/>
          <w:szCs w:val="24"/>
        </w:rPr>
        <w:t>SOL</w:t>
      </w:r>
      <w:r w:rsidR="00B44791" w:rsidRPr="00474C3E">
        <w:rPr>
          <w:rFonts w:asciiTheme="minorHAnsi" w:hAnsiTheme="minorHAnsi" w:cstheme="minorHAnsi"/>
          <w:szCs w:val="24"/>
        </w:rPr>
        <w:t xml:space="preserve"> </w:t>
      </w:r>
      <w:bookmarkEnd w:id="0"/>
      <w:r w:rsidR="00B33E34" w:rsidRPr="00474C3E">
        <w:rPr>
          <w:rFonts w:asciiTheme="minorHAnsi" w:hAnsiTheme="minorHAnsi" w:cstheme="minorHAnsi"/>
          <w:szCs w:val="24"/>
        </w:rPr>
        <w:t xml:space="preserve">4.3d, 5.2a, </w:t>
      </w:r>
      <w:r w:rsidR="00D93942" w:rsidRPr="00474C3E">
        <w:rPr>
          <w:rFonts w:asciiTheme="minorHAnsi" w:hAnsiTheme="minorHAnsi" w:cstheme="minorHAnsi"/>
          <w:szCs w:val="24"/>
        </w:rPr>
        <w:t>6.2a</w:t>
      </w:r>
    </w:p>
    <w:p w14:paraId="5CED4B2D" w14:textId="1ADF81B6" w:rsidR="004E43DC" w:rsidRPr="00474C3E" w:rsidRDefault="000E173E" w:rsidP="00B73F77">
      <w:pPr>
        <w:pStyle w:val="Heading3"/>
        <w:rPr>
          <w:rFonts w:asciiTheme="minorHAnsi" w:hAnsiTheme="minorHAnsi" w:cstheme="minorHAnsi"/>
          <w:szCs w:val="24"/>
        </w:rPr>
      </w:pPr>
      <w:r w:rsidRPr="00474C3E">
        <w:rPr>
          <w:rFonts w:asciiTheme="minorHAnsi" w:hAnsiTheme="minorHAnsi" w:cstheme="minorHAnsi"/>
          <w:szCs w:val="24"/>
        </w:rPr>
        <w:t xml:space="preserve">Remediation Plan </w:t>
      </w:r>
      <w:r w:rsidR="004E43DC" w:rsidRPr="00474C3E">
        <w:rPr>
          <w:rFonts w:asciiTheme="minorHAnsi" w:hAnsiTheme="minorHAnsi" w:cstheme="minorHAnsi"/>
          <w:szCs w:val="24"/>
        </w:rPr>
        <w:t>Summary</w:t>
      </w:r>
    </w:p>
    <w:p w14:paraId="4FAF6FD3" w14:textId="1BC40B87" w:rsidR="00E6218C" w:rsidRPr="00474C3E" w:rsidRDefault="00E6218C" w:rsidP="00E6218C">
      <w:pPr>
        <w:pStyle w:val="Activityintro"/>
        <w:ind w:left="0" w:firstLine="0"/>
        <w:rPr>
          <w:rFonts w:asciiTheme="minorHAnsi" w:hAnsiTheme="minorHAnsi" w:cstheme="minorHAnsi"/>
          <w:sz w:val="24"/>
          <w:szCs w:val="24"/>
        </w:rPr>
      </w:pPr>
      <w:r w:rsidRPr="00474C3E">
        <w:rPr>
          <w:rFonts w:asciiTheme="minorHAnsi" w:hAnsiTheme="minorHAnsi" w:cstheme="minorHAnsi"/>
          <w:sz w:val="24"/>
          <w:szCs w:val="24"/>
        </w:rPr>
        <w:t xml:space="preserve">Students will </w:t>
      </w:r>
      <w:r w:rsidR="00955791" w:rsidRPr="00474C3E">
        <w:rPr>
          <w:rFonts w:asciiTheme="minorHAnsi" w:hAnsiTheme="minorHAnsi" w:cstheme="minorHAnsi"/>
          <w:sz w:val="24"/>
          <w:szCs w:val="24"/>
        </w:rPr>
        <w:t xml:space="preserve">represent and determine equivalencies among fractions, decimals, and </w:t>
      </w:r>
      <w:proofErr w:type="spellStart"/>
      <w:r w:rsidR="00955791" w:rsidRPr="00474C3E">
        <w:rPr>
          <w:rFonts w:asciiTheme="minorHAnsi" w:hAnsiTheme="minorHAnsi" w:cstheme="minorHAnsi"/>
          <w:sz w:val="24"/>
          <w:szCs w:val="24"/>
        </w:rPr>
        <w:t>percents</w:t>
      </w:r>
      <w:proofErr w:type="spellEnd"/>
      <w:r w:rsidR="00955791" w:rsidRPr="00474C3E">
        <w:rPr>
          <w:rFonts w:asciiTheme="minorHAnsi" w:hAnsiTheme="minorHAnsi" w:cstheme="minorHAnsi"/>
          <w:sz w:val="24"/>
          <w:szCs w:val="24"/>
        </w:rPr>
        <w:t xml:space="preserve"> using a 100 grid</w:t>
      </w:r>
      <w:r w:rsidRPr="00474C3E">
        <w:rPr>
          <w:rFonts w:asciiTheme="minorHAnsi" w:hAnsiTheme="minorHAnsi" w:cstheme="minorHAnsi"/>
          <w:sz w:val="24"/>
          <w:szCs w:val="24"/>
        </w:rPr>
        <w:t>.</w:t>
      </w:r>
    </w:p>
    <w:p w14:paraId="502E29EB" w14:textId="527EE5CE" w:rsidR="0052357F" w:rsidRPr="00474C3E" w:rsidRDefault="0052357F" w:rsidP="00B73F77">
      <w:pPr>
        <w:pStyle w:val="Heading3"/>
        <w:rPr>
          <w:rFonts w:asciiTheme="minorHAnsi" w:hAnsiTheme="minorHAnsi" w:cstheme="minorHAnsi"/>
          <w:szCs w:val="24"/>
        </w:rPr>
      </w:pPr>
      <w:r w:rsidRPr="00474C3E">
        <w:rPr>
          <w:rFonts w:asciiTheme="minorHAnsi" w:hAnsiTheme="minorHAnsi" w:cstheme="minorHAnsi"/>
          <w:szCs w:val="24"/>
        </w:rPr>
        <w:t>Common Misconceptions</w:t>
      </w:r>
    </w:p>
    <w:p w14:paraId="64F97BC9" w14:textId="7AAC78D8" w:rsidR="00072A41" w:rsidRPr="00474C3E" w:rsidRDefault="00072A41" w:rsidP="00152959">
      <w:pPr>
        <w:pStyle w:val="ListParagraph"/>
        <w:numPr>
          <w:ilvl w:val="0"/>
          <w:numId w:val="45"/>
        </w:numPr>
        <w:rPr>
          <w:rFonts w:asciiTheme="minorHAnsi" w:hAnsiTheme="minorHAnsi" w:cstheme="minorHAnsi"/>
          <w:color w:val="FF0000"/>
          <w:sz w:val="24"/>
          <w:szCs w:val="24"/>
        </w:rPr>
      </w:pPr>
      <w:r w:rsidRPr="00474C3E">
        <w:rPr>
          <w:rFonts w:asciiTheme="minorHAnsi" w:hAnsiTheme="minorHAnsi" w:cstheme="minorHAnsi"/>
          <w:sz w:val="24"/>
          <w:szCs w:val="24"/>
        </w:rPr>
        <w:t xml:space="preserve">Students may not realize that a percent is out of 100. </w:t>
      </w:r>
    </w:p>
    <w:p w14:paraId="1B5CCAE6" w14:textId="170C9758" w:rsidR="0052357F" w:rsidRPr="00474C3E" w:rsidRDefault="00152959" w:rsidP="0032406A">
      <w:pPr>
        <w:pStyle w:val="ListParagraph"/>
        <w:numPr>
          <w:ilvl w:val="0"/>
          <w:numId w:val="45"/>
        </w:numPr>
        <w:rPr>
          <w:rFonts w:asciiTheme="minorHAnsi" w:hAnsiTheme="minorHAnsi" w:cstheme="minorHAnsi"/>
          <w:color w:val="FF0000"/>
          <w:sz w:val="24"/>
          <w:szCs w:val="24"/>
        </w:rPr>
      </w:pPr>
      <w:r w:rsidRPr="00474C3E">
        <w:rPr>
          <w:rFonts w:asciiTheme="minorHAnsi" w:hAnsiTheme="minorHAnsi" w:cstheme="minorHAnsi"/>
          <w:sz w:val="24"/>
          <w:szCs w:val="24"/>
        </w:rPr>
        <w:t xml:space="preserve">Students may not see that </w:t>
      </w:r>
      <w:r w:rsidR="00072A41" w:rsidRPr="00474C3E">
        <w:rPr>
          <w:rFonts w:asciiTheme="minorHAnsi" w:hAnsiTheme="minorHAnsi" w:cstheme="minorHAnsi"/>
          <w:position w:val="-6"/>
          <w:sz w:val="24"/>
          <w:szCs w:val="24"/>
        </w:rPr>
        <w:object w:dxaOrig="360" w:dyaOrig="279" w14:anchorId="04F260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5pt;height:14.5pt" o:ole="">
            <v:imagedata r:id="rId7" o:title=""/>
          </v:shape>
          <o:OLEObject Type="Embed" ProgID="Equation.DSMT4" ShapeID="_x0000_i1025" DrawAspect="Content" ObjectID="_1600691611" r:id="rId8"/>
        </w:object>
      </w:r>
      <w:r w:rsidR="00072A41" w:rsidRPr="00474C3E">
        <w:rPr>
          <w:rFonts w:asciiTheme="minorHAnsi" w:hAnsiTheme="minorHAnsi" w:cstheme="minorHAnsi"/>
          <w:sz w:val="24"/>
          <w:szCs w:val="24"/>
        </w:rPr>
        <w:t xml:space="preserve"> and </w:t>
      </w:r>
      <w:r w:rsidR="00072A41" w:rsidRPr="00474C3E">
        <w:rPr>
          <w:rFonts w:asciiTheme="minorHAnsi" w:hAnsiTheme="minorHAnsi" w:cstheme="minorHAnsi"/>
          <w:position w:val="-6"/>
          <w:sz w:val="24"/>
          <w:szCs w:val="24"/>
        </w:rPr>
        <w:object w:dxaOrig="499" w:dyaOrig="279" w14:anchorId="61678522">
          <v:shape id="_x0000_i1026" type="#_x0000_t75" style="width:24.7pt;height:14.5pt" o:ole="">
            <v:imagedata r:id="rId9" o:title=""/>
          </v:shape>
          <o:OLEObject Type="Embed" ProgID="Equation.DSMT4" ShapeID="_x0000_i1026" DrawAspect="Content" ObjectID="_1600691612" r:id="rId10"/>
        </w:object>
      </w:r>
      <w:r w:rsidR="00072A41" w:rsidRPr="00474C3E">
        <w:rPr>
          <w:rFonts w:asciiTheme="minorHAnsi" w:hAnsiTheme="minorHAnsi" w:cstheme="minorHAnsi"/>
          <w:sz w:val="24"/>
          <w:szCs w:val="24"/>
        </w:rPr>
        <w:t>are equivalent values.</w:t>
      </w:r>
    </w:p>
    <w:p w14:paraId="77512882" w14:textId="77777777" w:rsidR="004E43DC" w:rsidRPr="00474C3E" w:rsidRDefault="004E43DC" w:rsidP="00B73F77">
      <w:pPr>
        <w:pStyle w:val="Heading3"/>
        <w:rPr>
          <w:rFonts w:asciiTheme="minorHAnsi" w:hAnsiTheme="minorHAnsi" w:cstheme="minorHAnsi"/>
          <w:szCs w:val="24"/>
        </w:rPr>
      </w:pPr>
      <w:r w:rsidRPr="00474C3E">
        <w:rPr>
          <w:rFonts w:asciiTheme="minorHAnsi" w:hAnsiTheme="minorHAnsi" w:cstheme="minorHAnsi"/>
          <w:szCs w:val="24"/>
        </w:rPr>
        <w:t>Materials</w:t>
      </w:r>
    </w:p>
    <w:p w14:paraId="13006902" w14:textId="5DA92058" w:rsidR="00E6218C" w:rsidRPr="00474C3E" w:rsidRDefault="00E6218C" w:rsidP="00E6218C">
      <w:pPr>
        <w:pStyle w:val="ListParagraph"/>
        <w:numPr>
          <w:ilvl w:val="0"/>
          <w:numId w:val="41"/>
        </w:numPr>
        <w:rPr>
          <w:rFonts w:asciiTheme="minorHAnsi" w:hAnsiTheme="minorHAnsi" w:cstheme="minorHAnsi"/>
          <w:sz w:val="24"/>
          <w:szCs w:val="24"/>
        </w:rPr>
      </w:pPr>
      <w:r w:rsidRPr="00474C3E">
        <w:rPr>
          <w:rFonts w:asciiTheme="minorHAnsi" w:hAnsiTheme="minorHAnsi" w:cstheme="minorHAnsi"/>
          <w:sz w:val="24"/>
          <w:szCs w:val="24"/>
        </w:rPr>
        <w:t>Chart paper</w:t>
      </w:r>
      <w:r w:rsidR="00931852" w:rsidRPr="00474C3E">
        <w:rPr>
          <w:rFonts w:asciiTheme="minorHAnsi" w:hAnsiTheme="minorHAnsi" w:cstheme="minorHAnsi"/>
          <w:sz w:val="24"/>
          <w:szCs w:val="24"/>
        </w:rPr>
        <w:t xml:space="preserve"> with </w:t>
      </w:r>
    </w:p>
    <w:p w14:paraId="3ECB8AB7" w14:textId="77777777" w:rsidR="00955791" w:rsidRPr="00474C3E" w:rsidRDefault="00931852" w:rsidP="00E6218C">
      <w:pPr>
        <w:pStyle w:val="ListParagraph"/>
        <w:numPr>
          <w:ilvl w:val="0"/>
          <w:numId w:val="41"/>
        </w:numPr>
        <w:rPr>
          <w:rFonts w:asciiTheme="minorHAnsi" w:hAnsiTheme="minorHAnsi" w:cstheme="minorHAnsi"/>
          <w:sz w:val="24"/>
          <w:szCs w:val="24"/>
        </w:rPr>
      </w:pPr>
      <w:r w:rsidRPr="00474C3E">
        <w:rPr>
          <w:rFonts w:asciiTheme="minorHAnsi" w:hAnsiTheme="minorHAnsi" w:cstheme="minorHAnsi"/>
          <w:sz w:val="24"/>
          <w:szCs w:val="24"/>
        </w:rPr>
        <w:t>3-6 different c</w:t>
      </w:r>
      <w:r w:rsidR="00E6218C" w:rsidRPr="00474C3E">
        <w:rPr>
          <w:rFonts w:asciiTheme="minorHAnsi" w:hAnsiTheme="minorHAnsi" w:cstheme="minorHAnsi"/>
          <w:sz w:val="24"/>
          <w:szCs w:val="24"/>
        </w:rPr>
        <w:t>olored markers</w:t>
      </w:r>
    </w:p>
    <w:p w14:paraId="6B9AEE82" w14:textId="77777777" w:rsidR="00955791" w:rsidRPr="00474C3E" w:rsidRDefault="00955791" w:rsidP="00E6218C">
      <w:pPr>
        <w:pStyle w:val="ListParagraph"/>
        <w:numPr>
          <w:ilvl w:val="0"/>
          <w:numId w:val="41"/>
        </w:numPr>
        <w:rPr>
          <w:rFonts w:asciiTheme="minorHAnsi" w:hAnsiTheme="minorHAnsi" w:cstheme="minorHAnsi"/>
          <w:sz w:val="24"/>
          <w:szCs w:val="24"/>
        </w:rPr>
      </w:pPr>
      <w:r w:rsidRPr="00474C3E">
        <w:rPr>
          <w:rFonts w:asciiTheme="minorHAnsi" w:hAnsiTheme="minorHAnsi" w:cstheme="minorHAnsi"/>
          <w:sz w:val="24"/>
          <w:szCs w:val="24"/>
        </w:rPr>
        <w:t xml:space="preserve">Understanding </w:t>
      </w:r>
      <w:proofErr w:type="spellStart"/>
      <w:r w:rsidRPr="00474C3E">
        <w:rPr>
          <w:rFonts w:asciiTheme="minorHAnsi" w:hAnsiTheme="minorHAnsi" w:cstheme="minorHAnsi"/>
          <w:sz w:val="24"/>
          <w:szCs w:val="24"/>
        </w:rPr>
        <w:t>Percents</w:t>
      </w:r>
      <w:proofErr w:type="spellEnd"/>
      <w:r w:rsidRPr="00474C3E">
        <w:rPr>
          <w:rFonts w:asciiTheme="minorHAnsi" w:hAnsiTheme="minorHAnsi" w:cstheme="minorHAnsi"/>
          <w:sz w:val="24"/>
          <w:szCs w:val="24"/>
        </w:rPr>
        <w:t xml:space="preserve"> recording sheet</w:t>
      </w:r>
    </w:p>
    <w:p w14:paraId="7F8C054C" w14:textId="7FE361B9" w:rsidR="00B44791" w:rsidRPr="00474C3E" w:rsidRDefault="00955791" w:rsidP="00E6218C">
      <w:pPr>
        <w:pStyle w:val="ListParagraph"/>
        <w:numPr>
          <w:ilvl w:val="0"/>
          <w:numId w:val="41"/>
        </w:numPr>
        <w:rPr>
          <w:rFonts w:asciiTheme="minorHAnsi" w:hAnsiTheme="minorHAnsi" w:cstheme="minorHAnsi"/>
          <w:sz w:val="24"/>
          <w:szCs w:val="24"/>
        </w:rPr>
      </w:pPr>
      <w:r w:rsidRPr="00474C3E">
        <w:rPr>
          <w:rFonts w:asciiTheme="minorHAnsi" w:hAnsiTheme="minorHAnsi" w:cstheme="minorHAnsi"/>
          <w:sz w:val="24"/>
          <w:szCs w:val="24"/>
        </w:rPr>
        <w:t xml:space="preserve">Blank </w:t>
      </w:r>
      <w:r w:rsidR="00916C51" w:rsidRPr="00474C3E">
        <w:rPr>
          <w:rFonts w:asciiTheme="minorHAnsi" w:hAnsiTheme="minorHAnsi" w:cstheme="minorHAnsi"/>
          <w:sz w:val="24"/>
          <w:szCs w:val="24"/>
        </w:rPr>
        <w:t>Base Ten</w:t>
      </w:r>
      <w:r w:rsidRPr="00474C3E">
        <w:rPr>
          <w:rFonts w:asciiTheme="minorHAnsi" w:hAnsiTheme="minorHAnsi" w:cstheme="minorHAnsi"/>
          <w:sz w:val="24"/>
          <w:szCs w:val="24"/>
        </w:rPr>
        <w:t xml:space="preserve"> grid</w:t>
      </w:r>
      <w:r w:rsidR="00916C51" w:rsidRPr="00474C3E">
        <w:rPr>
          <w:rFonts w:asciiTheme="minorHAnsi" w:hAnsiTheme="minorHAnsi" w:cstheme="minorHAnsi"/>
          <w:sz w:val="24"/>
          <w:szCs w:val="24"/>
        </w:rPr>
        <w:t>s</w:t>
      </w:r>
    </w:p>
    <w:p w14:paraId="39B44166" w14:textId="77777777" w:rsidR="00B44791" w:rsidRPr="00474C3E" w:rsidRDefault="0083755B" w:rsidP="00B73F77">
      <w:pPr>
        <w:pStyle w:val="Heading3"/>
        <w:rPr>
          <w:rFonts w:asciiTheme="minorHAnsi" w:hAnsiTheme="minorHAnsi" w:cstheme="minorHAnsi"/>
          <w:szCs w:val="24"/>
        </w:rPr>
      </w:pPr>
      <w:r w:rsidRPr="00474C3E">
        <w:rPr>
          <w:rFonts w:asciiTheme="minorHAnsi" w:hAnsiTheme="minorHAnsi" w:cstheme="minorHAnsi"/>
          <w:szCs w:val="24"/>
        </w:rPr>
        <w:t>Introductory Activity</w:t>
      </w:r>
    </w:p>
    <w:p w14:paraId="4E96841C" w14:textId="77777777" w:rsidR="00CF0393" w:rsidRPr="00474C3E" w:rsidRDefault="00CF0393" w:rsidP="00CF0393">
      <w:pPr>
        <w:pStyle w:val="ListParagraph"/>
        <w:numPr>
          <w:ilvl w:val="0"/>
          <w:numId w:val="33"/>
        </w:numPr>
        <w:spacing w:line="260" w:lineRule="atLeast"/>
        <w:rPr>
          <w:rFonts w:asciiTheme="minorHAnsi" w:hAnsiTheme="minorHAnsi" w:cstheme="minorHAnsi"/>
          <w:sz w:val="24"/>
          <w:szCs w:val="24"/>
        </w:rPr>
      </w:pPr>
      <w:r w:rsidRPr="00474C3E">
        <w:rPr>
          <w:rFonts w:asciiTheme="minorHAnsi" w:hAnsiTheme="minorHAnsi" w:cstheme="minorHAnsi"/>
          <w:sz w:val="24"/>
          <w:szCs w:val="24"/>
        </w:rPr>
        <w:t>Make three charts, headed as follows: “Real-Life Uses of Fractions,” “Real-Life Uses of Decimals,” and “Real-Life Uses of Percent.” Model the use of the charts by listing one example of how we use each kind of number. Divide the students into three groups, and assign one group to each chart. If dividing the class into three groups would make the groups too large, then make two charts of each type and have six groups, two groups per each type of chart.</w:t>
      </w:r>
    </w:p>
    <w:p w14:paraId="1C8CC2B5" w14:textId="7F56F452" w:rsidR="004E43DC" w:rsidRPr="00474C3E" w:rsidRDefault="00CF0393" w:rsidP="00CF0393">
      <w:pPr>
        <w:pStyle w:val="ListParagraph"/>
        <w:numPr>
          <w:ilvl w:val="0"/>
          <w:numId w:val="33"/>
        </w:numPr>
        <w:rPr>
          <w:rFonts w:asciiTheme="minorHAnsi" w:hAnsiTheme="minorHAnsi" w:cstheme="minorHAnsi"/>
          <w:color w:val="FF0000"/>
          <w:sz w:val="24"/>
          <w:szCs w:val="24"/>
        </w:rPr>
      </w:pPr>
      <w:r w:rsidRPr="00474C3E">
        <w:rPr>
          <w:rFonts w:asciiTheme="minorHAnsi" w:hAnsiTheme="minorHAnsi" w:cstheme="minorHAnsi"/>
          <w:sz w:val="24"/>
          <w:szCs w:val="24"/>
        </w:rPr>
        <w:t>Give each group a different colored marker. Give the students approximately five minutes at each station. Have the groups rotate to the three different charts to record their uses. Continue until the groups are back to their starting places.</w:t>
      </w:r>
      <w:r w:rsidRPr="00474C3E">
        <w:rPr>
          <w:rFonts w:asciiTheme="minorHAnsi" w:hAnsiTheme="minorHAnsi" w:cstheme="minorHAnsi"/>
          <w:sz w:val="24"/>
          <w:szCs w:val="24"/>
        </w:rPr>
        <w:br/>
        <w:t xml:space="preserve">After the gallery walk, display the charts for everyone to see. Initiate a class discussion by asking questions such as: </w:t>
      </w:r>
      <w:r w:rsidRPr="00474C3E">
        <w:rPr>
          <w:rFonts w:asciiTheme="minorHAnsi" w:hAnsiTheme="minorHAnsi" w:cstheme="minorHAnsi"/>
          <w:sz w:val="24"/>
          <w:szCs w:val="24"/>
        </w:rPr>
        <w:br/>
      </w:r>
      <w:r w:rsidRPr="00474C3E">
        <w:rPr>
          <w:rFonts w:asciiTheme="minorHAnsi" w:hAnsiTheme="minorHAnsi" w:cstheme="minorHAnsi"/>
          <w:i/>
          <w:sz w:val="24"/>
          <w:szCs w:val="24"/>
        </w:rPr>
        <w:t>What do you notice?</w:t>
      </w:r>
      <w:r w:rsidRPr="00474C3E">
        <w:rPr>
          <w:rFonts w:asciiTheme="minorHAnsi" w:hAnsiTheme="minorHAnsi" w:cstheme="minorHAnsi"/>
          <w:sz w:val="24"/>
          <w:szCs w:val="24"/>
        </w:rPr>
        <w:br/>
      </w:r>
      <w:r w:rsidRPr="00474C3E">
        <w:rPr>
          <w:rFonts w:asciiTheme="minorHAnsi" w:hAnsiTheme="minorHAnsi" w:cstheme="minorHAnsi"/>
          <w:i/>
          <w:sz w:val="24"/>
          <w:szCs w:val="24"/>
        </w:rPr>
        <w:t>Do the lists have any items that are the same?</w:t>
      </w:r>
      <w:r w:rsidRPr="00474C3E">
        <w:rPr>
          <w:rFonts w:asciiTheme="minorHAnsi" w:hAnsiTheme="minorHAnsi" w:cstheme="minorHAnsi"/>
          <w:i/>
          <w:sz w:val="24"/>
          <w:szCs w:val="24"/>
        </w:rPr>
        <w:br/>
        <w:t xml:space="preserve">Are there any items that are only on one list? </w:t>
      </w:r>
      <w:r w:rsidRPr="00474C3E">
        <w:rPr>
          <w:rFonts w:asciiTheme="minorHAnsi" w:hAnsiTheme="minorHAnsi" w:cstheme="minorHAnsi"/>
          <w:i/>
          <w:sz w:val="24"/>
          <w:szCs w:val="24"/>
        </w:rPr>
        <w:br/>
      </w:r>
      <w:r w:rsidRPr="00474C3E">
        <w:rPr>
          <w:rFonts w:asciiTheme="minorHAnsi" w:hAnsiTheme="minorHAnsi" w:cstheme="minorHAnsi"/>
          <w:sz w:val="24"/>
          <w:szCs w:val="24"/>
        </w:rPr>
        <w:t xml:space="preserve">Listen to student discussions about the use of fractions, decimals, and </w:t>
      </w:r>
      <w:proofErr w:type="spellStart"/>
      <w:r w:rsidRPr="00474C3E">
        <w:rPr>
          <w:rFonts w:asciiTheme="minorHAnsi" w:hAnsiTheme="minorHAnsi" w:cstheme="minorHAnsi"/>
          <w:sz w:val="24"/>
          <w:szCs w:val="24"/>
        </w:rPr>
        <w:t>percents</w:t>
      </w:r>
      <w:proofErr w:type="spellEnd"/>
      <w:r w:rsidRPr="00474C3E">
        <w:rPr>
          <w:rFonts w:asciiTheme="minorHAnsi" w:hAnsiTheme="minorHAnsi" w:cstheme="minorHAnsi"/>
          <w:sz w:val="24"/>
          <w:szCs w:val="24"/>
        </w:rPr>
        <w:t>. In certain cases, one representation may be more commonly used than others. For example, a hitter can have a .265 batting average, but we do not say he has a “265 thousandth” average. In some situations, one form may not make sense to us. For example, we say “</w:t>
      </w:r>
      <w:r w:rsidRPr="00474C3E">
        <w:rPr>
          <w:rFonts w:asciiTheme="minorHAnsi" w:hAnsiTheme="minorHAnsi" w:cstheme="minorHAnsi"/>
          <w:sz w:val="24"/>
          <w:szCs w:val="24"/>
        </w:rPr>
        <w:fldChar w:fldCharType="begin"/>
      </w:r>
      <w:r w:rsidRPr="00474C3E">
        <w:rPr>
          <w:rFonts w:asciiTheme="minorHAnsi" w:hAnsiTheme="minorHAnsi" w:cstheme="minorHAnsi"/>
          <w:sz w:val="24"/>
          <w:szCs w:val="24"/>
        </w:rPr>
        <w:instrText xml:space="preserve"> EQ \f(1,2)</w:instrText>
      </w:r>
      <w:r w:rsidRPr="00474C3E">
        <w:rPr>
          <w:rFonts w:asciiTheme="minorHAnsi" w:hAnsiTheme="minorHAnsi" w:cstheme="minorHAnsi"/>
          <w:sz w:val="24"/>
          <w:szCs w:val="24"/>
        </w:rPr>
        <w:fldChar w:fldCharType="end"/>
      </w:r>
      <w:r w:rsidRPr="00474C3E">
        <w:rPr>
          <w:rFonts w:asciiTheme="minorHAnsi" w:hAnsiTheme="minorHAnsi" w:cstheme="minorHAnsi"/>
          <w:sz w:val="24"/>
          <w:szCs w:val="24"/>
        </w:rPr>
        <w:t xml:space="preserve"> inch” but not “50% of an inch.” Sale prices may be 25% or </w:t>
      </w:r>
      <w:r w:rsidRPr="00474C3E">
        <w:rPr>
          <w:rFonts w:asciiTheme="minorHAnsi" w:hAnsiTheme="minorHAnsi" w:cstheme="minorHAnsi"/>
          <w:sz w:val="24"/>
          <w:szCs w:val="24"/>
        </w:rPr>
        <w:fldChar w:fldCharType="begin"/>
      </w:r>
      <w:r w:rsidRPr="00474C3E">
        <w:rPr>
          <w:rFonts w:asciiTheme="minorHAnsi" w:hAnsiTheme="minorHAnsi" w:cstheme="minorHAnsi"/>
          <w:sz w:val="24"/>
          <w:szCs w:val="24"/>
        </w:rPr>
        <w:instrText xml:space="preserve"> EQ \f(1,4)</w:instrText>
      </w:r>
      <w:r w:rsidRPr="00474C3E">
        <w:rPr>
          <w:rFonts w:asciiTheme="minorHAnsi" w:hAnsiTheme="minorHAnsi" w:cstheme="minorHAnsi"/>
          <w:sz w:val="24"/>
          <w:szCs w:val="24"/>
        </w:rPr>
        <w:fldChar w:fldCharType="end"/>
      </w:r>
      <w:r w:rsidRPr="00474C3E">
        <w:rPr>
          <w:rFonts w:asciiTheme="minorHAnsi" w:hAnsiTheme="minorHAnsi" w:cstheme="minorHAnsi"/>
          <w:sz w:val="24"/>
          <w:szCs w:val="24"/>
        </w:rPr>
        <w:t xml:space="preserve"> off, but not 0.25 off. A jogger runs 3 and </w:t>
      </w:r>
      <w:r w:rsidRPr="00474C3E">
        <w:rPr>
          <w:rFonts w:asciiTheme="minorHAnsi" w:hAnsiTheme="minorHAnsi" w:cstheme="minorHAnsi"/>
          <w:sz w:val="24"/>
          <w:szCs w:val="24"/>
        </w:rPr>
        <w:fldChar w:fldCharType="begin"/>
      </w:r>
      <w:r w:rsidRPr="00474C3E">
        <w:rPr>
          <w:rFonts w:asciiTheme="minorHAnsi" w:hAnsiTheme="minorHAnsi" w:cstheme="minorHAnsi"/>
          <w:sz w:val="24"/>
          <w:szCs w:val="24"/>
        </w:rPr>
        <w:instrText xml:space="preserve"> EQ \f(1,2)</w:instrText>
      </w:r>
      <w:r w:rsidRPr="00474C3E">
        <w:rPr>
          <w:rFonts w:asciiTheme="minorHAnsi" w:hAnsiTheme="minorHAnsi" w:cstheme="minorHAnsi"/>
          <w:sz w:val="24"/>
          <w:szCs w:val="24"/>
        </w:rPr>
        <w:fldChar w:fldCharType="end"/>
      </w:r>
      <w:r w:rsidRPr="00474C3E">
        <w:rPr>
          <w:rFonts w:asciiTheme="minorHAnsi" w:hAnsiTheme="minorHAnsi" w:cstheme="minorHAnsi"/>
          <w:sz w:val="24"/>
          <w:szCs w:val="24"/>
        </w:rPr>
        <w:t xml:space="preserve"> miles, but not 3 and 50% miles. The language of their </w:t>
      </w:r>
      <w:r w:rsidRPr="00474C3E">
        <w:rPr>
          <w:rFonts w:asciiTheme="minorHAnsi" w:hAnsiTheme="minorHAnsi" w:cstheme="minorHAnsi"/>
          <w:sz w:val="24"/>
          <w:szCs w:val="24"/>
        </w:rPr>
        <w:lastRenderedPageBreak/>
        <w:t>answers and comparisons of different uses is an important discussion to assess understanding of the representations of rational numbers.</w:t>
      </w:r>
    </w:p>
    <w:p w14:paraId="5F165937" w14:textId="77777777" w:rsidR="004E43DC" w:rsidRPr="00474C3E" w:rsidRDefault="0083755B" w:rsidP="00B73F77">
      <w:pPr>
        <w:pStyle w:val="Heading3"/>
        <w:rPr>
          <w:rFonts w:asciiTheme="minorHAnsi" w:hAnsiTheme="minorHAnsi" w:cstheme="minorHAnsi"/>
          <w:szCs w:val="24"/>
        </w:rPr>
      </w:pPr>
      <w:r w:rsidRPr="00474C3E">
        <w:rPr>
          <w:rFonts w:asciiTheme="minorHAnsi" w:hAnsiTheme="minorHAnsi" w:cstheme="minorHAnsi"/>
          <w:szCs w:val="24"/>
        </w:rPr>
        <w:t>Plan for Instruction</w:t>
      </w:r>
    </w:p>
    <w:p w14:paraId="0098B373" w14:textId="45228398" w:rsidR="00931852" w:rsidRPr="00474C3E" w:rsidRDefault="00931852" w:rsidP="00931852">
      <w:pPr>
        <w:pStyle w:val="ListParagraph"/>
        <w:numPr>
          <w:ilvl w:val="0"/>
          <w:numId w:val="43"/>
        </w:numPr>
        <w:tabs>
          <w:tab w:val="clear" w:pos="533"/>
          <w:tab w:val="num" w:pos="360"/>
        </w:tabs>
        <w:spacing w:line="260" w:lineRule="atLeast"/>
        <w:ind w:left="360" w:hanging="360"/>
        <w:rPr>
          <w:rFonts w:asciiTheme="minorHAnsi" w:hAnsiTheme="minorHAnsi" w:cstheme="minorHAnsi"/>
          <w:sz w:val="24"/>
          <w:szCs w:val="24"/>
        </w:rPr>
      </w:pPr>
      <w:r w:rsidRPr="00474C3E">
        <w:rPr>
          <w:rFonts w:asciiTheme="minorHAnsi" w:hAnsiTheme="minorHAnsi" w:cstheme="minorHAnsi"/>
          <w:sz w:val="24"/>
          <w:szCs w:val="24"/>
        </w:rPr>
        <w:t>Write the fraction “one-half” on the board in the three notations</w:t>
      </w:r>
      <w:proofErr w:type="gramStart"/>
      <w:r w:rsidRPr="00474C3E">
        <w:rPr>
          <w:rFonts w:asciiTheme="minorHAnsi" w:hAnsiTheme="minorHAnsi" w:cstheme="minorHAnsi"/>
          <w:sz w:val="24"/>
          <w:szCs w:val="24"/>
        </w:rPr>
        <w:t xml:space="preserve">: </w:t>
      </w:r>
      <w:proofErr w:type="gramEnd"/>
      <w:r w:rsidR="00FE4B15" w:rsidRPr="00474C3E">
        <w:rPr>
          <w:rFonts w:asciiTheme="minorHAnsi" w:hAnsiTheme="minorHAnsi" w:cstheme="minorHAnsi"/>
          <w:position w:val="-24"/>
          <w:sz w:val="24"/>
          <w:szCs w:val="24"/>
        </w:rPr>
        <w:object w:dxaOrig="240" w:dyaOrig="620" w14:anchorId="56472459">
          <v:shape id="_x0000_i1027" type="#_x0000_t75" style="width:11.8pt;height:30.65pt" o:ole="">
            <v:imagedata r:id="rId11" o:title=""/>
          </v:shape>
          <o:OLEObject Type="Embed" ProgID="Equation.DSMT4" ShapeID="_x0000_i1027" DrawAspect="Content" ObjectID="_1600691613" r:id="rId12"/>
        </w:object>
      </w:r>
      <w:r w:rsidRPr="00474C3E">
        <w:rPr>
          <w:rFonts w:asciiTheme="minorHAnsi" w:hAnsiTheme="minorHAnsi" w:cstheme="minorHAnsi"/>
          <w:sz w:val="24"/>
          <w:szCs w:val="24"/>
        </w:rPr>
        <w:t xml:space="preserve">, </w:t>
      </w:r>
      <w:r w:rsidR="00FE4B15" w:rsidRPr="00474C3E">
        <w:rPr>
          <w:rFonts w:asciiTheme="minorHAnsi" w:hAnsiTheme="minorHAnsi" w:cstheme="minorHAnsi"/>
          <w:position w:val="-6"/>
          <w:sz w:val="24"/>
          <w:szCs w:val="24"/>
        </w:rPr>
        <w:object w:dxaOrig="360" w:dyaOrig="279" w14:anchorId="7102FF99">
          <v:shape id="_x0000_i1028" type="#_x0000_t75" style="width:18.25pt;height:14.5pt" o:ole="">
            <v:imagedata r:id="rId7" o:title=""/>
          </v:shape>
          <o:OLEObject Type="Embed" ProgID="Equation.DSMT4" ShapeID="_x0000_i1028" DrawAspect="Content" ObjectID="_1600691614" r:id="rId13"/>
        </w:object>
      </w:r>
      <w:r w:rsidR="00FE4B15" w:rsidRPr="00474C3E">
        <w:rPr>
          <w:rFonts w:asciiTheme="minorHAnsi" w:hAnsiTheme="minorHAnsi" w:cstheme="minorHAnsi"/>
          <w:sz w:val="24"/>
          <w:szCs w:val="24"/>
        </w:rPr>
        <w:t xml:space="preserve">, </w:t>
      </w:r>
      <w:r w:rsidR="00FE4B15" w:rsidRPr="00474C3E">
        <w:rPr>
          <w:rFonts w:asciiTheme="minorHAnsi" w:hAnsiTheme="minorHAnsi" w:cstheme="minorHAnsi"/>
          <w:position w:val="-6"/>
          <w:sz w:val="24"/>
          <w:szCs w:val="24"/>
        </w:rPr>
        <w:object w:dxaOrig="499" w:dyaOrig="279" w14:anchorId="334A589B">
          <v:shape id="_x0000_i1029" type="#_x0000_t75" style="width:24.7pt;height:14.5pt" o:ole="">
            <v:imagedata r:id="rId14" o:title=""/>
          </v:shape>
          <o:OLEObject Type="Embed" ProgID="Equation.DSMT4" ShapeID="_x0000_i1029" DrawAspect="Content" ObjectID="_1600691615" r:id="rId15"/>
        </w:object>
      </w:r>
      <w:r w:rsidR="00FE4B15" w:rsidRPr="00474C3E">
        <w:rPr>
          <w:rFonts w:asciiTheme="minorHAnsi" w:hAnsiTheme="minorHAnsi" w:cstheme="minorHAnsi"/>
          <w:sz w:val="24"/>
          <w:szCs w:val="24"/>
        </w:rPr>
        <w:t xml:space="preserve"> . </w:t>
      </w:r>
      <w:r w:rsidRPr="00474C3E">
        <w:rPr>
          <w:rFonts w:asciiTheme="minorHAnsi" w:hAnsiTheme="minorHAnsi" w:cstheme="minorHAnsi"/>
          <w:sz w:val="24"/>
          <w:szCs w:val="24"/>
        </w:rPr>
        <w:t xml:space="preserve"> </w:t>
      </w:r>
    </w:p>
    <w:p w14:paraId="7D28E8EA" w14:textId="77777777" w:rsidR="00931852" w:rsidRPr="00474C3E" w:rsidRDefault="00931852" w:rsidP="00931852">
      <w:pPr>
        <w:numPr>
          <w:ilvl w:val="0"/>
          <w:numId w:val="42"/>
        </w:numPr>
        <w:tabs>
          <w:tab w:val="clear" w:pos="1080"/>
          <w:tab w:val="num" w:pos="893"/>
        </w:tabs>
        <w:spacing w:line="260" w:lineRule="atLeast"/>
        <w:ind w:left="893"/>
        <w:rPr>
          <w:rFonts w:asciiTheme="minorHAnsi" w:hAnsiTheme="minorHAnsi" w:cstheme="minorHAnsi"/>
          <w:i/>
          <w:sz w:val="24"/>
          <w:szCs w:val="24"/>
        </w:rPr>
      </w:pPr>
      <w:r w:rsidRPr="00474C3E">
        <w:rPr>
          <w:rFonts w:asciiTheme="minorHAnsi" w:hAnsiTheme="minorHAnsi" w:cstheme="minorHAnsi"/>
          <w:i/>
          <w:sz w:val="24"/>
          <w:szCs w:val="24"/>
        </w:rPr>
        <w:t>What do you know about these three numbers?</w:t>
      </w:r>
    </w:p>
    <w:p w14:paraId="257C444F" w14:textId="77777777" w:rsidR="00931852" w:rsidRPr="00474C3E" w:rsidRDefault="00931852" w:rsidP="00931852">
      <w:pPr>
        <w:numPr>
          <w:ilvl w:val="0"/>
          <w:numId w:val="42"/>
        </w:numPr>
        <w:tabs>
          <w:tab w:val="clear" w:pos="1080"/>
          <w:tab w:val="num" w:pos="893"/>
        </w:tabs>
        <w:spacing w:line="260" w:lineRule="atLeast"/>
        <w:ind w:left="893"/>
        <w:rPr>
          <w:rFonts w:asciiTheme="minorHAnsi" w:hAnsiTheme="minorHAnsi" w:cstheme="minorHAnsi"/>
          <w:i/>
          <w:sz w:val="24"/>
          <w:szCs w:val="24"/>
        </w:rPr>
      </w:pPr>
      <w:r w:rsidRPr="00474C3E">
        <w:rPr>
          <w:rFonts w:asciiTheme="minorHAnsi" w:hAnsiTheme="minorHAnsi" w:cstheme="minorHAnsi"/>
          <w:i/>
          <w:sz w:val="24"/>
          <w:szCs w:val="24"/>
        </w:rPr>
        <w:t>How are they the same?</w:t>
      </w:r>
    </w:p>
    <w:p w14:paraId="2B554DE9" w14:textId="77777777" w:rsidR="00931852" w:rsidRPr="00474C3E" w:rsidRDefault="00931852" w:rsidP="00931852">
      <w:pPr>
        <w:numPr>
          <w:ilvl w:val="0"/>
          <w:numId w:val="42"/>
        </w:numPr>
        <w:tabs>
          <w:tab w:val="clear" w:pos="1080"/>
          <w:tab w:val="num" w:pos="893"/>
        </w:tabs>
        <w:spacing w:line="260" w:lineRule="atLeast"/>
        <w:ind w:left="893"/>
        <w:rPr>
          <w:rFonts w:asciiTheme="minorHAnsi" w:hAnsiTheme="minorHAnsi" w:cstheme="minorHAnsi"/>
          <w:i/>
          <w:sz w:val="24"/>
          <w:szCs w:val="24"/>
        </w:rPr>
      </w:pPr>
      <w:r w:rsidRPr="00474C3E">
        <w:rPr>
          <w:rFonts w:asciiTheme="minorHAnsi" w:hAnsiTheme="minorHAnsi" w:cstheme="minorHAnsi"/>
          <w:i/>
          <w:sz w:val="24"/>
          <w:szCs w:val="24"/>
        </w:rPr>
        <w:t>How are they different?</w:t>
      </w:r>
    </w:p>
    <w:p w14:paraId="1A311EC6" w14:textId="67EA8145" w:rsidR="00A90C81" w:rsidRPr="00474C3E" w:rsidRDefault="00931852" w:rsidP="00931852">
      <w:pPr>
        <w:numPr>
          <w:ilvl w:val="0"/>
          <w:numId w:val="42"/>
        </w:numPr>
        <w:tabs>
          <w:tab w:val="clear" w:pos="1080"/>
          <w:tab w:val="num" w:pos="893"/>
        </w:tabs>
        <w:spacing w:line="260" w:lineRule="atLeast"/>
        <w:ind w:left="893"/>
        <w:rPr>
          <w:rFonts w:asciiTheme="minorHAnsi" w:hAnsiTheme="minorHAnsi" w:cstheme="minorHAnsi"/>
          <w:i/>
          <w:sz w:val="24"/>
          <w:szCs w:val="24"/>
        </w:rPr>
      </w:pPr>
      <w:r w:rsidRPr="00474C3E">
        <w:rPr>
          <w:rFonts w:asciiTheme="minorHAnsi" w:hAnsiTheme="minorHAnsi" w:cstheme="minorHAnsi"/>
          <w:i/>
          <w:sz w:val="24"/>
          <w:szCs w:val="24"/>
        </w:rPr>
        <w:t>Where do you see these numbers on our charts?</w:t>
      </w:r>
    </w:p>
    <w:p w14:paraId="032E085A" w14:textId="77777777" w:rsidR="00CF0393" w:rsidRPr="00474C3E" w:rsidRDefault="00CF0393" w:rsidP="00CF0393">
      <w:pPr>
        <w:pStyle w:val="ListParagraph"/>
        <w:spacing w:line="260" w:lineRule="atLeast"/>
        <w:ind w:left="360"/>
        <w:rPr>
          <w:rFonts w:asciiTheme="minorHAnsi" w:hAnsiTheme="minorHAnsi" w:cstheme="minorHAnsi"/>
          <w:sz w:val="24"/>
          <w:szCs w:val="24"/>
        </w:rPr>
      </w:pPr>
    </w:p>
    <w:p w14:paraId="49F81B1F" w14:textId="62EAB589" w:rsidR="00FE4B15" w:rsidRPr="00474C3E" w:rsidRDefault="00FE4B15" w:rsidP="00FE4B15">
      <w:pPr>
        <w:pStyle w:val="Paragraph"/>
        <w:numPr>
          <w:ilvl w:val="0"/>
          <w:numId w:val="43"/>
        </w:numPr>
        <w:rPr>
          <w:rFonts w:asciiTheme="minorHAnsi" w:hAnsiTheme="minorHAnsi" w:cstheme="minorHAnsi"/>
          <w:sz w:val="24"/>
          <w:szCs w:val="24"/>
        </w:rPr>
      </w:pPr>
      <w:r w:rsidRPr="00474C3E">
        <w:rPr>
          <w:rFonts w:asciiTheme="minorHAnsi" w:hAnsiTheme="minorHAnsi" w:cstheme="minorHAnsi"/>
          <w:i/>
          <w:sz w:val="24"/>
          <w:szCs w:val="24"/>
        </w:rPr>
        <w:t xml:space="preserve">What would a picture of </w:t>
      </w:r>
      <w:r w:rsidRPr="00474C3E">
        <w:rPr>
          <w:rFonts w:asciiTheme="minorHAnsi" w:hAnsiTheme="minorHAnsi" w:cstheme="minorHAnsi"/>
          <w:i/>
          <w:position w:val="-24"/>
          <w:sz w:val="24"/>
          <w:szCs w:val="24"/>
        </w:rPr>
        <w:object w:dxaOrig="240" w:dyaOrig="620" w14:anchorId="59AA931A">
          <v:shape id="_x0000_i1030" type="#_x0000_t75" style="width:11.8pt;height:30.65pt" o:ole="">
            <v:imagedata r:id="rId11" o:title=""/>
          </v:shape>
          <o:OLEObject Type="Embed" ProgID="Equation.DSMT4" ShapeID="_x0000_i1030" DrawAspect="Content" ObjectID="_1600691616" r:id="rId16"/>
        </w:object>
      </w:r>
      <w:r w:rsidRPr="00474C3E">
        <w:rPr>
          <w:rFonts w:asciiTheme="minorHAnsi" w:hAnsiTheme="minorHAnsi" w:cstheme="minorHAnsi"/>
          <w:i/>
          <w:sz w:val="24"/>
          <w:szCs w:val="24"/>
        </w:rPr>
        <w:t>look like?</w:t>
      </w:r>
      <w:r w:rsidRPr="00474C3E">
        <w:rPr>
          <w:rFonts w:asciiTheme="minorHAnsi" w:hAnsiTheme="minorHAnsi" w:cstheme="minorHAnsi"/>
          <w:sz w:val="24"/>
          <w:szCs w:val="24"/>
        </w:rPr>
        <w:t xml:space="preserve"> </w:t>
      </w:r>
      <w:r w:rsidRPr="00474C3E">
        <w:rPr>
          <w:rFonts w:asciiTheme="minorHAnsi" w:hAnsiTheme="minorHAnsi" w:cstheme="minorHAnsi"/>
          <w:i/>
          <w:sz w:val="24"/>
          <w:szCs w:val="24"/>
        </w:rPr>
        <w:t xml:space="preserve"> </w:t>
      </w:r>
      <w:r w:rsidRPr="00474C3E">
        <w:rPr>
          <w:rFonts w:asciiTheme="minorHAnsi" w:hAnsiTheme="minorHAnsi" w:cstheme="minorHAnsi"/>
          <w:sz w:val="24"/>
          <w:szCs w:val="24"/>
        </w:rPr>
        <w:t xml:space="preserve">Students may draw a picture of a circle or rectangle divided in half and shade one side. </w:t>
      </w:r>
      <w:r w:rsidRPr="00474C3E">
        <w:rPr>
          <w:rFonts w:asciiTheme="minorHAnsi" w:hAnsiTheme="minorHAnsi" w:cstheme="minorHAnsi"/>
          <w:sz w:val="24"/>
          <w:szCs w:val="24"/>
        </w:rPr>
        <w:br/>
      </w:r>
      <w:r w:rsidRPr="00474C3E">
        <w:rPr>
          <w:rFonts w:asciiTheme="minorHAnsi" w:hAnsiTheme="minorHAnsi" w:cstheme="minorHAnsi"/>
          <w:i/>
          <w:sz w:val="24"/>
          <w:szCs w:val="24"/>
        </w:rPr>
        <w:t>What would a picture of 50 percent or five tenths look like?</w:t>
      </w:r>
      <w:r w:rsidRPr="00474C3E">
        <w:rPr>
          <w:rFonts w:asciiTheme="minorHAnsi" w:hAnsiTheme="minorHAnsi" w:cstheme="minorHAnsi"/>
          <w:sz w:val="24"/>
          <w:szCs w:val="24"/>
        </w:rPr>
        <w:t xml:space="preserve">  </w:t>
      </w:r>
      <w:r w:rsidRPr="00474C3E">
        <w:rPr>
          <w:rFonts w:asciiTheme="minorHAnsi" w:hAnsiTheme="minorHAnsi" w:cstheme="minorHAnsi"/>
          <w:sz w:val="24"/>
          <w:szCs w:val="24"/>
        </w:rPr>
        <w:br/>
        <w:t>Display a grid with 100 squares. Explain that a good example of what 50 percent looks like is a grid of 100 squares with 50 (or half) of the squares shaded.</w:t>
      </w:r>
      <w:r w:rsidR="00955791" w:rsidRPr="00474C3E">
        <w:rPr>
          <w:rFonts w:asciiTheme="minorHAnsi" w:hAnsiTheme="minorHAnsi" w:cstheme="minorHAnsi"/>
          <w:sz w:val="24"/>
          <w:szCs w:val="24"/>
        </w:rPr>
        <w:t xml:space="preserve"> Model shading 50 of the squares for the class. </w:t>
      </w:r>
      <w:r w:rsidRPr="00474C3E">
        <w:rPr>
          <w:rFonts w:asciiTheme="minorHAnsi" w:hAnsiTheme="minorHAnsi" w:cstheme="minorHAnsi"/>
          <w:sz w:val="24"/>
          <w:szCs w:val="24"/>
        </w:rPr>
        <w:t xml:space="preserve"> Lead a discussion of where students see </w:t>
      </w:r>
      <w:r w:rsidRPr="00474C3E">
        <w:rPr>
          <w:rFonts w:asciiTheme="minorHAnsi" w:hAnsiTheme="minorHAnsi" w:cstheme="minorHAnsi"/>
          <w:position w:val="-24"/>
          <w:sz w:val="24"/>
          <w:szCs w:val="24"/>
        </w:rPr>
        <w:object w:dxaOrig="240" w:dyaOrig="620" w14:anchorId="5387CB8B">
          <v:shape id="_x0000_i1031" type="#_x0000_t75" style="width:11.8pt;height:30.65pt" o:ole="">
            <v:imagedata r:id="rId11" o:title=""/>
          </v:shape>
          <o:OLEObject Type="Embed" ProgID="Equation.DSMT4" ShapeID="_x0000_i1031" DrawAspect="Content" ObjectID="_1600691617" r:id="rId17"/>
        </w:object>
      </w:r>
      <w:r w:rsidRPr="00474C3E">
        <w:rPr>
          <w:rFonts w:asciiTheme="minorHAnsi" w:hAnsiTheme="minorHAnsi" w:cstheme="minorHAnsi"/>
          <w:sz w:val="24"/>
          <w:szCs w:val="24"/>
        </w:rPr>
        <w:t xml:space="preserve">and </w:t>
      </w:r>
      <w:r w:rsidRPr="00474C3E">
        <w:rPr>
          <w:rFonts w:asciiTheme="minorHAnsi" w:hAnsiTheme="minorHAnsi" w:cstheme="minorHAnsi"/>
          <w:position w:val="-6"/>
          <w:sz w:val="24"/>
          <w:szCs w:val="24"/>
        </w:rPr>
        <w:object w:dxaOrig="360" w:dyaOrig="279" w14:anchorId="4B9C46E6">
          <v:shape id="_x0000_i1032" type="#_x0000_t75" style="width:18.25pt;height:14.5pt" o:ole="">
            <v:imagedata r:id="rId7" o:title=""/>
          </v:shape>
          <o:OLEObject Type="Embed" ProgID="Equation.DSMT4" ShapeID="_x0000_i1032" DrawAspect="Content" ObjectID="_1600691618" r:id="rId18"/>
        </w:object>
      </w:r>
      <w:r w:rsidRPr="00474C3E">
        <w:rPr>
          <w:rFonts w:asciiTheme="minorHAnsi" w:hAnsiTheme="minorHAnsi" w:cstheme="minorHAnsi"/>
          <w:sz w:val="24"/>
          <w:szCs w:val="24"/>
        </w:rPr>
        <w:t xml:space="preserve"> in the model. Explain to students that </w:t>
      </w:r>
      <w:r w:rsidRPr="00474C3E">
        <w:rPr>
          <w:rFonts w:asciiTheme="minorHAnsi" w:hAnsiTheme="minorHAnsi" w:cstheme="minorHAnsi"/>
          <w:position w:val="-6"/>
          <w:sz w:val="24"/>
          <w:szCs w:val="24"/>
        </w:rPr>
        <w:object w:dxaOrig="360" w:dyaOrig="279" w14:anchorId="6DA59FC0">
          <v:shape id="_x0000_i1033" type="#_x0000_t75" style="width:18.25pt;height:14.5pt" o:ole="">
            <v:imagedata r:id="rId7" o:title=""/>
          </v:shape>
          <o:OLEObject Type="Embed" ProgID="Equation.DSMT4" ShapeID="_x0000_i1033" DrawAspect="Content" ObjectID="_1600691619" r:id="rId19"/>
        </w:object>
      </w:r>
      <w:r w:rsidRPr="00474C3E">
        <w:rPr>
          <w:rFonts w:asciiTheme="minorHAnsi" w:hAnsiTheme="minorHAnsi" w:cstheme="minorHAnsi"/>
          <w:sz w:val="24"/>
          <w:szCs w:val="24"/>
        </w:rPr>
        <w:t xml:space="preserve"> and </w:t>
      </w:r>
      <w:r w:rsidRPr="00474C3E">
        <w:rPr>
          <w:rFonts w:asciiTheme="minorHAnsi" w:hAnsiTheme="minorHAnsi" w:cstheme="minorHAnsi"/>
          <w:position w:val="-6"/>
          <w:sz w:val="24"/>
          <w:szCs w:val="24"/>
        </w:rPr>
        <w:object w:dxaOrig="499" w:dyaOrig="279" w14:anchorId="2AFD044F">
          <v:shape id="_x0000_i1034" type="#_x0000_t75" style="width:24.7pt;height:14.5pt" o:ole="">
            <v:imagedata r:id="rId9" o:title=""/>
          </v:shape>
          <o:OLEObject Type="Embed" ProgID="Equation.DSMT4" ShapeID="_x0000_i1034" DrawAspect="Content" ObjectID="_1600691620" r:id="rId20"/>
        </w:object>
      </w:r>
      <w:r w:rsidRPr="00474C3E">
        <w:rPr>
          <w:rFonts w:asciiTheme="minorHAnsi" w:hAnsiTheme="minorHAnsi" w:cstheme="minorHAnsi"/>
          <w:sz w:val="24"/>
          <w:szCs w:val="24"/>
        </w:rPr>
        <w:t xml:space="preserve">are equivalent. </w:t>
      </w:r>
    </w:p>
    <w:p w14:paraId="4E354DF3" w14:textId="40A5B6FE" w:rsidR="00FE4B15" w:rsidRPr="00474C3E" w:rsidRDefault="00FE4B15" w:rsidP="00FE4B15">
      <w:pPr>
        <w:pStyle w:val="Paragraph"/>
        <w:numPr>
          <w:ilvl w:val="0"/>
          <w:numId w:val="43"/>
        </w:numPr>
        <w:rPr>
          <w:rFonts w:asciiTheme="minorHAnsi" w:hAnsiTheme="minorHAnsi" w:cstheme="minorHAnsi"/>
          <w:sz w:val="24"/>
          <w:szCs w:val="24"/>
        </w:rPr>
      </w:pPr>
      <w:r w:rsidRPr="00474C3E">
        <w:rPr>
          <w:rFonts w:asciiTheme="minorHAnsi" w:hAnsiTheme="minorHAnsi" w:cstheme="minorHAnsi"/>
          <w:sz w:val="24"/>
          <w:szCs w:val="24"/>
        </w:rPr>
        <w:t xml:space="preserve">Distribute the “Understanding </w:t>
      </w:r>
      <w:proofErr w:type="spellStart"/>
      <w:r w:rsidRPr="00474C3E">
        <w:rPr>
          <w:rFonts w:asciiTheme="minorHAnsi" w:hAnsiTheme="minorHAnsi" w:cstheme="minorHAnsi"/>
          <w:sz w:val="24"/>
          <w:szCs w:val="24"/>
        </w:rPr>
        <w:t>Percents</w:t>
      </w:r>
      <w:proofErr w:type="spellEnd"/>
      <w:r w:rsidRPr="00474C3E">
        <w:rPr>
          <w:rFonts w:asciiTheme="minorHAnsi" w:hAnsiTheme="minorHAnsi" w:cstheme="minorHAnsi"/>
          <w:sz w:val="24"/>
          <w:szCs w:val="24"/>
        </w:rPr>
        <w:t xml:space="preserve">” </w:t>
      </w:r>
      <w:r w:rsidR="00955791" w:rsidRPr="00474C3E">
        <w:rPr>
          <w:rFonts w:asciiTheme="minorHAnsi" w:hAnsiTheme="minorHAnsi" w:cstheme="minorHAnsi"/>
          <w:sz w:val="24"/>
          <w:szCs w:val="24"/>
        </w:rPr>
        <w:t>recording sheet</w:t>
      </w:r>
      <w:r w:rsidRPr="00474C3E">
        <w:rPr>
          <w:rFonts w:asciiTheme="minorHAnsi" w:hAnsiTheme="minorHAnsi" w:cstheme="minorHAnsi"/>
          <w:sz w:val="24"/>
          <w:szCs w:val="24"/>
        </w:rPr>
        <w:t xml:space="preserve">. Have students shade in the three grids to represent the given </w:t>
      </w:r>
      <w:proofErr w:type="spellStart"/>
      <w:r w:rsidRPr="00474C3E">
        <w:rPr>
          <w:rFonts w:asciiTheme="minorHAnsi" w:hAnsiTheme="minorHAnsi" w:cstheme="minorHAnsi"/>
          <w:sz w:val="24"/>
          <w:szCs w:val="24"/>
        </w:rPr>
        <w:t>percents</w:t>
      </w:r>
      <w:proofErr w:type="spellEnd"/>
      <w:r w:rsidRPr="00474C3E">
        <w:rPr>
          <w:rFonts w:asciiTheme="minorHAnsi" w:hAnsiTheme="minorHAnsi" w:cstheme="minorHAnsi"/>
          <w:sz w:val="24"/>
          <w:szCs w:val="24"/>
        </w:rPr>
        <w:t>. Ask students to explain the shadings. They should say that since “25 percent” means 25 out of 100 and since there were 100 boxes, they shaded 25 boxes.</w:t>
      </w:r>
    </w:p>
    <w:p w14:paraId="76DAA015" w14:textId="56C24920" w:rsidR="00FE4B15" w:rsidRPr="00474C3E" w:rsidRDefault="00FE4B15" w:rsidP="00CF0393">
      <w:pPr>
        <w:pStyle w:val="ListParagraph"/>
        <w:numPr>
          <w:ilvl w:val="0"/>
          <w:numId w:val="43"/>
        </w:numPr>
        <w:spacing w:line="260" w:lineRule="atLeast"/>
        <w:rPr>
          <w:rFonts w:asciiTheme="minorHAnsi" w:hAnsiTheme="minorHAnsi" w:cstheme="minorHAnsi"/>
          <w:sz w:val="24"/>
          <w:szCs w:val="24"/>
        </w:rPr>
      </w:pPr>
      <w:r w:rsidRPr="00474C3E">
        <w:rPr>
          <w:rFonts w:asciiTheme="minorHAnsi" w:hAnsiTheme="minorHAnsi" w:cstheme="minorHAnsi"/>
          <w:sz w:val="24"/>
          <w:szCs w:val="24"/>
        </w:rPr>
        <w:t xml:space="preserve">Have students write the decimal and fraction equivalencies for each chart as well. Discuss student answers as a group </w:t>
      </w:r>
      <w:r w:rsidR="00955791" w:rsidRPr="00474C3E">
        <w:rPr>
          <w:rFonts w:asciiTheme="minorHAnsi" w:hAnsiTheme="minorHAnsi" w:cstheme="minorHAnsi"/>
          <w:sz w:val="24"/>
          <w:szCs w:val="24"/>
        </w:rPr>
        <w:t xml:space="preserve">and correct any misconceptions. </w:t>
      </w:r>
    </w:p>
    <w:p w14:paraId="2A6E2F1A" w14:textId="05A8E4BB" w:rsidR="00931852" w:rsidRPr="00474C3E" w:rsidRDefault="00955791" w:rsidP="00474C3E">
      <w:pPr>
        <w:pStyle w:val="ListParagraph"/>
        <w:numPr>
          <w:ilvl w:val="0"/>
          <w:numId w:val="43"/>
        </w:numPr>
        <w:tabs>
          <w:tab w:val="clear" w:pos="533"/>
          <w:tab w:val="num" w:pos="1980"/>
        </w:tabs>
        <w:spacing w:line="260" w:lineRule="atLeast"/>
        <w:rPr>
          <w:rFonts w:asciiTheme="minorHAnsi" w:hAnsiTheme="minorHAnsi" w:cstheme="minorHAnsi"/>
          <w:sz w:val="24"/>
          <w:szCs w:val="24"/>
        </w:rPr>
      </w:pPr>
      <w:r w:rsidRPr="00474C3E">
        <w:rPr>
          <w:rFonts w:asciiTheme="minorHAnsi" w:hAnsiTheme="minorHAnsi" w:cstheme="minorHAnsi"/>
          <w:sz w:val="24"/>
          <w:szCs w:val="24"/>
        </w:rPr>
        <w:t xml:space="preserve">Ask students to write the fractions, decimals, and percent equivalencies for the following numbers. </w:t>
      </w:r>
      <w:r w:rsidR="00CF0393" w:rsidRPr="00474C3E">
        <w:rPr>
          <w:rFonts w:asciiTheme="minorHAnsi" w:hAnsiTheme="minorHAnsi" w:cstheme="minorHAnsi"/>
          <w:sz w:val="24"/>
          <w:szCs w:val="24"/>
        </w:rPr>
        <w:t xml:space="preserve"> </w:t>
      </w:r>
      <w:r w:rsidRPr="00474C3E">
        <w:rPr>
          <w:rFonts w:asciiTheme="minorHAnsi" w:hAnsiTheme="minorHAnsi" w:cstheme="minorHAnsi"/>
          <w:sz w:val="24"/>
          <w:szCs w:val="24"/>
        </w:rPr>
        <w:t>Provide students with blank hundreds grids to use as a resource.</w:t>
      </w:r>
      <w:r w:rsidR="00474C3E">
        <w:rPr>
          <w:rFonts w:asciiTheme="minorHAnsi" w:hAnsiTheme="minorHAnsi" w:cstheme="minorHAnsi"/>
          <w:sz w:val="24"/>
          <w:szCs w:val="24"/>
        </w:rPr>
        <w:br/>
      </w:r>
      <w:r w:rsidRPr="00474C3E">
        <w:rPr>
          <w:rFonts w:asciiTheme="minorHAnsi" w:hAnsiTheme="minorHAnsi" w:cstheme="minorHAnsi"/>
          <w:position w:val="-6"/>
          <w:sz w:val="24"/>
          <w:szCs w:val="24"/>
        </w:rPr>
        <w:object w:dxaOrig="520" w:dyaOrig="279" w14:anchorId="422EC1AA">
          <v:shape id="_x0000_i1035" type="#_x0000_t75" style="width:26.35pt;height:14.5pt" o:ole="">
            <v:imagedata r:id="rId21" o:title=""/>
          </v:shape>
          <o:OLEObject Type="Embed" ProgID="Equation.DSMT4" ShapeID="_x0000_i1035" DrawAspect="Content" ObjectID="_1600691621" r:id="rId22"/>
        </w:object>
      </w:r>
      <w:r w:rsidRPr="00474C3E">
        <w:rPr>
          <w:rFonts w:asciiTheme="minorHAnsi" w:hAnsiTheme="minorHAnsi" w:cstheme="minorHAnsi"/>
          <w:sz w:val="24"/>
          <w:szCs w:val="24"/>
        </w:rPr>
        <w:tab/>
      </w:r>
      <w:r w:rsidRPr="00474C3E">
        <w:rPr>
          <w:rFonts w:asciiTheme="minorHAnsi" w:hAnsiTheme="minorHAnsi" w:cstheme="minorHAnsi"/>
          <w:sz w:val="24"/>
          <w:szCs w:val="24"/>
        </w:rPr>
        <w:tab/>
      </w:r>
      <w:r w:rsidRPr="00474C3E">
        <w:rPr>
          <w:rFonts w:asciiTheme="minorHAnsi" w:hAnsiTheme="minorHAnsi" w:cstheme="minorHAnsi"/>
          <w:position w:val="-6"/>
          <w:sz w:val="24"/>
          <w:szCs w:val="24"/>
        </w:rPr>
        <w:object w:dxaOrig="499" w:dyaOrig="279" w14:anchorId="61241307">
          <v:shape id="_x0000_i1036" type="#_x0000_t75" style="width:24.7pt;height:14.5pt" o:ole="">
            <v:imagedata r:id="rId23" o:title=""/>
          </v:shape>
          <o:OLEObject Type="Embed" ProgID="Equation.DSMT4" ShapeID="_x0000_i1036" DrawAspect="Content" ObjectID="_1600691622" r:id="rId24"/>
        </w:object>
      </w:r>
      <w:r w:rsidRPr="00474C3E">
        <w:rPr>
          <w:rFonts w:asciiTheme="minorHAnsi" w:hAnsiTheme="minorHAnsi" w:cstheme="minorHAnsi"/>
          <w:sz w:val="24"/>
          <w:szCs w:val="24"/>
        </w:rPr>
        <w:t xml:space="preserve"> </w:t>
      </w:r>
      <w:r w:rsidRPr="00474C3E">
        <w:rPr>
          <w:rFonts w:asciiTheme="minorHAnsi" w:hAnsiTheme="minorHAnsi" w:cstheme="minorHAnsi"/>
          <w:sz w:val="24"/>
          <w:szCs w:val="24"/>
        </w:rPr>
        <w:tab/>
      </w:r>
      <w:r w:rsidRPr="00474C3E">
        <w:rPr>
          <w:rFonts w:asciiTheme="minorHAnsi" w:hAnsiTheme="minorHAnsi" w:cstheme="minorHAnsi"/>
          <w:sz w:val="24"/>
          <w:szCs w:val="24"/>
        </w:rPr>
        <w:tab/>
      </w:r>
      <w:r w:rsidRPr="00474C3E">
        <w:rPr>
          <w:rFonts w:asciiTheme="minorHAnsi" w:hAnsiTheme="minorHAnsi" w:cstheme="minorHAnsi"/>
          <w:position w:val="-24"/>
          <w:sz w:val="24"/>
          <w:szCs w:val="24"/>
        </w:rPr>
        <w:object w:dxaOrig="440" w:dyaOrig="620" w14:anchorId="283572DF">
          <v:shape id="_x0000_i1037" type="#_x0000_t75" style="width:21.5pt;height:30.65pt" o:ole="">
            <v:imagedata r:id="rId25" o:title=""/>
          </v:shape>
          <o:OLEObject Type="Embed" ProgID="Equation.DSMT4" ShapeID="_x0000_i1037" DrawAspect="Content" ObjectID="_1600691623" r:id="rId26"/>
        </w:object>
      </w:r>
      <w:r w:rsidR="00474C3E">
        <w:rPr>
          <w:rFonts w:asciiTheme="minorHAnsi" w:hAnsiTheme="minorHAnsi" w:cstheme="minorHAnsi"/>
          <w:sz w:val="24"/>
          <w:szCs w:val="24"/>
        </w:rPr>
        <w:t xml:space="preserve"> </w:t>
      </w:r>
    </w:p>
    <w:p w14:paraId="0D39C0D5" w14:textId="77777777" w:rsidR="004E43DC" w:rsidRPr="00474C3E" w:rsidRDefault="0083755B" w:rsidP="00B73F77">
      <w:pPr>
        <w:pStyle w:val="Heading3"/>
        <w:rPr>
          <w:rFonts w:asciiTheme="minorHAnsi" w:hAnsiTheme="minorHAnsi" w:cstheme="minorHAnsi"/>
          <w:szCs w:val="24"/>
        </w:rPr>
      </w:pPr>
      <w:r w:rsidRPr="00474C3E">
        <w:rPr>
          <w:rFonts w:asciiTheme="minorHAnsi" w:hAnsiTheme="minorHAnsi" w:cstheme="minorHAnsi"/>
          <w:szCs w:val="24"/>
        </w:rPr>
        <w:t>Pulling It All Together (Reflection)</w:t>
      </w:r>
    </w:p>
    <w:p w14:paraId="49E0B472" w14:textId="7136523B" w:rsidR="00CF0393" w:rsidRPr="00474C3E" w:rsidRDefault="00CF0393" w:rsidP="00CF0393">
      <w:pPr>
        <w:tabs>
          <w:tab w:val="num" w:pos="360"/>
        </w:tabs>
        <w:spacing w:line="260" w:lineRule="atLeast"/>
        <w:rPr>
          <w:rFonts w:asciiTheme="minorHAnsi" w:hAnsiTheme="minorHAnsi" w:cstheme="minorHAnsi"/>
          <w:sz w:val="24"/>
          <w:szCs w:val="24"/>
        </w:rPr>
      </w:pPr>
      <w:bookmarkStart w:id="1" w:name="SOL5_2a"/>
      <w:bookmarkStart w:id="2" w:name="_Toc175632767"/>
      <w:bookmarkEnd w:id="1"/>
      <w:r w:rsidRPr="00474C3E">
        <w:rPr>
          <w:rFonts w:asciiTheme="minorHAnsi" w:hAnsiTheme="minorHAnsi" w:cstheme="minorHAnsi"/>
          <w:sz w:val="24"/>
          <w:szCs w:val="24"/>
        </w:rPr>
        <w:t xml:space="preserve">Have students reflect on and answer the following questions: </w:t>
      </w:r>
      <w:r w:rsidRPr="00474C3E">
        <w:rPr>
          <w:rFonts w:asciiTheme="minorHAnsi" w:hAnsiTheme="minorHAnsi" w:cstheme="minorHAnsi"/>
          <w:sz w:val="24"/>
          <w:szCs w:val="24"/>
        </w:rPr>
        <w:br/>
      </w:r>
      <w:r w:rsidRPr="00474C3E">
        <w:rPr>
          <w:rFonts w:asciiTheme="minorHAnsi" w:hAnsiTheme="minorHAnsi" w:cstheme="minorHAnsi"/>
          <w:i/>
          <w:sz w:val="24"/>
          <w:szCs w:val="24"/>
        </w:rPr>
        <w:t xml:space="preserve">In what ways are fractions, decimals, and </w:t>
      </w:r>
      <w:proofErr w:type="spellStart"/>
      <w:r w:rsidRPr="00474C3E">
        <w:rPr>
          <w:rFonts w:asciiTheme="minorHAnsi" w:hAnsiTheme="minorHAnsi" w:cstheme="minorHAnsi"/>
          <w:i/>
          <w:sz w:val="24"/>
          <w:szCs w:val="24"/>
        </w:rPr>
        <w:t>percents</w:t>
      </w:r>
      <w:proofErr w:type="spellEnd"/>
      <w:r w:rsidRPr="00474C3E">
        <w:rPr>
          <w:rFonts w:asciiTheme="minorHAnsi" w:hAnsiTheme="minorHAnsi" w:cstheme="minorHAnsi"/>
          <w:i/>
          <w:sz w:val="24"/>
          <w:szCs w:val="24"/>
        </w:rPr>
        <w:t xml:space="preserve"> alike?</w:t>
      </w:r>
      <w:r w:rsidRPr="00474C3E">
        <w:rPr>
          <w:rFonts w:asciiTheme="minorHAnsi" w:hAnsiTheme="minorHAnsi" w:cstheme="minorHAnsi"/>
          <w:i/>
          <w:sz w:val="24"/>
          <w:szCs w:val="24"/>
        </w:rPr>
        <w:br/>
        <w:t>In what ways are they different?</w:t>
      </w:r>
    </w:p>
    <w:p w14:paraId="7BA7727C" w14:textId="1DB540BF" w:rsidR="0071733B" w:rsidRPr="00474C3E" w:rsidRDefault="0071733B" w:rsidP="0071733B">
      <w:pPr>
        <w:rPr>
          <w:rFonts w:asciiTheme="minorHAnsi" w:hAnsiTheme="minorHAnsi" w:cstheme="minorHAnsi"/>
          <w:color w:val="FF0000"/>
          <w:sz w:val="24"/>
          <w:szCs w:val="24"/>
        </w:rPr>
      </w:pPr>
    </w:p>
    <w:p w14:paraId="61DFE758" w14:textId="77777777" w:rsidR="0071733B" w:rsidRPr="00474C3E" w:rsidRDefault="0071733B" w:rsidP="0071733B">
      <w:pPr>
        <w:rPr>
          <w:rFonts w:asciiTheme="minorHAnsi" w:hAnsiTheme="minorHAnsi" w:cstheme="minorHAnsi"/>
          <w:sz w:val="24"/>
          <w:szCs w:val="24"/>
        </w:rPr>
      </w:pPr>
    </w:p>
    <w:p w14:paraId="43E3FF58" w14:textId="3F9E1650" w:rsidR="00076227" w:rsidRPr="00474C3E" w:rsidRDefault="0071733B" w:rsidP="00A90C81">
      <w:pPr>
        <w:rPr>
          <w:rFonts w:asciiTheme="minorHAnsi" w:hAnsiTheme="minorHAnsi" w:cstheme="minorHAnsi"/>
          <w:color w:val="FF0000"/>
          <w:sz w:val="24"/>
          <w:szCs w:val="24"/>
        </w:rPr>
      </w:pPr>
      <w:r w:rsidRPr="00474C3E">
        <w:rPr>
          <w:rFonts w:asciiTheme="minorHAnsi" w:hAnsiTheme="minorHAnsi" w:cstheme="minorHAnsi"/>
          <w:b/>
          <w:sz w:val="24"/>
          <w:szCs w:val="24"/>
        </w:rPr>
        <w:t>Note: The following pages are intended for classroom use for students as a visual aid to learning.</w:t>
      </w:r>
      <w:bookmarkEnd w:id="2"/>
    </w:p>
    <w:p w14:paraId="7F66B76A" w14:textId="036654A9" w:rsidR="00E6218C" w:rsidRPr="00B73F77" w:rsidRDefault="00E6218C" w:rsidP="00A90C81">
      <w:pPr>
        <w:rPr>
          <w:rFonts w:asciiTheme="minorHAnsi" w:hAnsiTheme="minorHAnsi" w:cstheme="minorHAnsi"/>
          <w:color w:val="FF0000"/>
          <w:sz w:val="24"/>
          <w:szCs w:val="24"/>
        </w:rPr>
      </w:pPr>
    </w:p>
    <w:p w14:paraId="07CA942A" w14:textId="3C64031A" w:rsidR="00955791" w:rsidRPr="00B73F77" w:rsidRDefault="00955791" w:rsidP="00A90C81">
      <w:pPr>
        <w:rPr>
          <w:rFonts w:asciiTheme="minorHAnsi" w:hAnsiTheme="minorHAnsi" w:cstheme="minorHAnsi"/>
          <w:color w:val="FF0000"/>
          <w:sz w:val="24"/>
          <w:szCs w:val="24"/>
        </w:rPr>
      </w:pPr>
    </w:p>
    <w:p w14:paraId="63D7C4F9" w14:textId="674ACC80" w:rsidR="00955791" w:rsidRPr="00B73F77" w:rsidRDefault="00955791">
      <w:pPr>
        <w:spacing w:line="240" w:lineRule="auto"/>
        <w:rPr>
          <w:rFonts w:asciiTheme="minorHAnsi" w:hAnsiTheme="minorHAnsi" w:cstheme="minorHAnsi"/>
          <w:color w:val="FF0000"/>
          <w:sz w:val="24"/>
          <w:szCs w:val="24"/>
        </w:rPr>
      </w:pPr>
      <w:r w:rsidRPr="00B73F77">
        <w:rPr>
          <w:rFonts w:asciiTheme="minorHAnsi" w:hAnsiTheme="minorHAnsi" w:cstheme="minorHAnsi"/>
          <w:color w:val="FF0000"/>
          <w:sz w:val="24"/>
          <w:szCs w:val="24"/>
        </w:rPr>
        <w:br w:type="page"/>
      </w:r>
    </w:p>
    <w:p w14:paraId="4B4BD7B5" w14:textId="77777777" w:rsidR="00955791" w:rsidRPr="00B73F77" w:rsidRDefault="00955791" w:rsidP="00B73F77">
      <w:pPr>
        <w:pStyle w:val="Heading3"/>
        <w:rPr>
          <w:rFonts w:asciiTheme="minorHAnsi" w:hAnsiTheme="minorHAnsi" w:cstheme="minorHAnsi"/>
        </w:rPr>
      </w:pPr>
      <w:r w:rsidRPr="00B73F77">
        <w:rPr>
          <w:rFonts w:asciiTheme="minorHAnsi" w:hAnsiTheme="minorHAnsi" w:cstheme="minorHAnsi"/>
        </w:rPr>
        <w:t xml:space="preserve">Name: </w:t>
      </w:r>
      <w:r w:rsidRPr="00B73F77">
        <w:rPr>
          <w:rFonts w:asciiTheme="minorHAnsi" w:hAnsiTheme="minorHAnsi" w:cstheme="minorHAnsi"/>
          <w:u w:val="single"/>
        </w:rPr>
        <w:tab/>
      </w:r>
    </w:p>
    <w:p w14:paraId="379F0635" w14:textId="77777777" w:rsidR="00955791" w:rsidRPr="00474C3E" w:rsidRDefault="00955791" w:rsidP="00474C3E">
      <w:pPr>
        <w:pStyle w:val="Heading4"/>
      </w:pPr>
      <w:r w:rsidRPr="00474C3E">
        <w:t xml:space="preserve">Understanding </w:t>
      </w:r>
      <w:proofErr w:type="spellStart"/>
      <w:r w:rsidRPr="00474C3E">
        <w:t>Percents</w:t>
      </w:r>
      <w:proofErr w:type="spellEnd"/>
    </w:p>
    <w:p w14:paraId="6ABDF5B8" w14:textId="77777777" w:rsidR="00955791" w:rsidRPr="00B73F77" w:rsidRDefault="00955791" w:rsidP="00955791">
      <w:pPr>
        <w:rPr>
          <w:rFonts w:asciiTheme="minorHAnsi" w:hAnsiTheme="minorHAnsi" w:cstheme="minorHAnsi"/>
        </w:rPr>
      </w:pPr>
    </w:p>
    <w:p w14:paraId="14888537" w14:textId="77777777" w:rsidR="00955791" w:rsidRPr="00B73F77" w:rsidRDefault="00955791" w:rsidP="00955791">
      <w:pPr>
        <w:pStyle w:val="Handoutnormal"/>
        <w:rPr>
          <w:rFonts w:asciiTheme="minorHAnsi" w:hAnsiTheme="minorHAnsi" w:cstheme="minorHAnsi"/>
        </w:rPr>
      </w:pPr>
      <w:r w:rsidRPr="00B73F77">
        <w:rPr>
          <w:rFonts w:asciiTheme="minorHAnsi" w:hAnsiTheme="minorHAnsi" w:cstheme="minorHAnsi"/>
        </w:rPr>
        <w:t>Each grid below has 100 squares. Shade in the appropriate number of squares to create a picture of the given percent.</w:t>
      </w:r>
    </w:p>
    <w:p w14:paraId="546B3BA3" w14:textId="77777777" w:rsidR="00955791" w:rsidRPr="00B73F77" w:rsidRDefault="00955791" w:rsidP="00955791">
      <w:pPr>
        <w:pStyle w:val="Handoutnormal"/>
        <w:rPr>
          <w:rFonts w:asciiTheme="minorHAnsi" w:hAnsiTheme="minorHAnsi" w:cstheme="minorHAnsi"/>
        </w:rPr>
      </w:pPr>
    </w:p>
    <w:p w14:paraId="3B94295C" w14:textId="4E9902F0" w:rsidR="00955791" w:rsidRPr="00B73F77" w:rsidRDefault="00955791" w:rsidP="00754584">
      <w:pPr>
        <w:pStyle w:val="Handoutnormal"/>
        <w:jc w:val="center"/>
        <w:rPr>
          <w:rFonts w:asciiTheme="minorHAnsi" w:hAnsiTheme="minorHAnsi" w:cstheme="minorHAnsi"/>
          <w:b/>
        </w:rPr>
      </w:pPr>
      <w:r w:rsidRPr="00B73F77">
        <w:rPr>
          <w:rFonts w:asciiTheme="minorHAnsi" w:hAnsiTheme="minorHAnsi" w:cstheme="minorHAnsi"/>
          <w:b/>
        </w:rPr>
        <w:t>25%</w:t>
      </w: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firstRow="0" w:lastRow="0" w:firstColumn="0" w:lastColumn="0" w:noHBand="0" w:noVBand="0"/>
      </w:tblPr>
      <w:tblGrid>
        <w:gridCol w:w="344"/>
        <w:gridCol w:w="344"/>
        <w:gridCol w:w="344"/>
        <w:gridCol w:w="344"/>
        <w:gridCol w:w="344"/>
        <w:gridCol w:w="344"/>
        <w:gridCol w:w="344"/>
        <w:gridCol w:w="344"/>
        <w:gridCol w:w="344"/>
        <w:gridCol w:w="344"/>
      </w:tblGrid>
      <w:tr w:rsidR="00754584" w:rsidRPr="00B73F77" w14:paraId="03B60673" w14:textId="77777777" w:rsidTr="00754584">
        <w:trPr>
          <w:trHeight w:hRule="exact" w:val="300"/>
          <w:jc w:val="center"/>
        </w:trPr>
        <w:tc>
          <w:tcPr>
            <w:tcW w:w="344" w:type="dxa"/>
          </w:tcPr>
          <w:p w14:paraId="6D30E536" w14:textId="77777777" w:rsidR="00754584" w:rsidRPr="00B73F77" w:rsidRDefault="00754584" w:rsidP="005A3EAD">
            <w:pPr>
              <w:rPr>
                <w:rFonts w:asciiTheme="minorHAnsi" w:hAnsiTheme="minorHAnsi" w:cstheme="minorHAnsi"/>
              </w:rPr>
            </w:pPr>
          </w:p>
        </w:tc>
        <w:tc>
          <w:tcPr>
            <w:tcW w:w="344" w:type="dxa"/>
          </w:tcPr>
          <w:p w14:paraId="07D62E39" w14:textId="77777777" w:rsidR="00754584" w:rsidRPr="00B73F77" w:rsidRDefault="00754584" w:rsidP="005A3EAD">
            <w:pPr>
              <w:rPr>
                <w:rFonts w:asciiTheme="minorHAnsi" w:hAnsiTheme="minorHAnsi" w:cstheme="minorHAnsi"/>
              </w:rPr>
            </w:pPr>
          </w:p>
        </w:tc>
        <w:tc>
          <w:tcPr>
            <w:tcW w:w="344" w:type="dxa"/>
          </w:tcPr>
          <w:p w14:paraId="3EB7FFDF" w14:textId="77777777" w:rsidR="00754584" w:rsidRPr="00B73F77" w:rsidRDefault="00754584" w:rsidP="005A3EAD">
            <w:pPr>
              <w:rPr>
                <w:rFonts w:asciiTheme="minorHAnsi" w:hAnsiTheme="minorHAnsi" w:cstheme="minorHAnsi"/>
              </w:rPr>
            </w:pPr>
          </w:p>
        </w:tc>
        <w:tc>
          <w:tcPr>
            <w:tcW w:w="344" w:type="dxa"/>
          </w:tcPr>
          <w:p w14:paraId="33DFEC93" w14:textId="77777777" w:rsidR="00754584" w:rsidRPr="00B73F77" w:rsidRDefault="00754584" w:rsidP="005A3EAD">
            <w:pPr>
              <w:rPr>
                <w:rFonts w:asciiTheme="minorHAnsi" w:hAnsiTheme="minorHAnsi" w:cstheme="minorHAnsi"/>
              </w:rPr>
            </w:pPr>
          </w:p>
        </w:tc>
        <w:tc>
          <w:tcPr>
            <w:tcW w:w="344" w:type="dxa"/>
          </w:tcPr>
          <w:p w14:paraId="30837FB9" w14:textId="77777777" w:rsidR="00754584" w:rsidRPr="00B73F77" w:rsidRDefault="00754584" w:rsidP="005A3EAD">
            <w:pPr>
              <w:rPr>
                <w:rFonts w:asciiTheme="minorHAnsi" w:hAnsiTheme="minorHAnsi" w:cstheme="minorHAnsi"/>
              </w:rPr>
            </w:pPr>
          </w:p>
        </w:tc>
        <w:tc>
          <w:tcPr>
            <w:tcW w:w="344" w:type="dxa"/>
          </w:tcPr>
          <w:p w14:paraId="3FC79826" w14:textId="77777777" w:rsidR="00754584" w:rsidRPr="00B73F77" w:rsidRDefault="00754584" w:rsidP="005A3EAD">
            <w:pPr>
              <w:rPr>
                <w:rFonts w:asciiTheme="minorHAnsi" w:hAnsiTheme="minorHAnsi" w:cstheme="minorHAnsi"/>
              </w:rPr>
            </w:pPr>
          </w:p>
        </w:tc>
        <w:tc>
          <w:tcPr>
            <w:tcW w:w="344" w:type="dxa"/>
          </w:tcPr>
          <w:p w14:paraId="6724CFA1" w14:textId="77777777" w:rsidR="00754584" w:rsidRPr="00B73F77" w:rsidRDefault="00754584" w:rsidP="005A3EAD">
            <w:pPr>
              <w:rPr>
                <w:rFonts w:asciiTheme="minorHAnsi" w:hAnsiTheme="minorHAnsi" w:cstheme="minorHAnsi"/>
              </w:rPr>
            </w:pPr>
          </w:p>
        </w:tc>
        <w:tc>
          <w:tcPr>
            <w:tcW w:w="344" w:type="dxa"/>
          </w:tcPr>
          <w:p w14:paraId="0A3E4DED" w14:textId="77777777" w:rsidR="00754584" w:rsidRPr="00B73F77" w:rsidRDefault="00754584" w:rsidP="005A3EAD">
            <w:pPr>
              <w:rPr>
                <w:rFonts w:asciiTheme="minorHAnsi" w:hAnsiTheme="minorHAnsi" w:cstheme="minorHAnsi"/>
              </w:rPr>
            </w:pPr>
          </w:p>
        </w:tc>
        <w:tc>
          <w:tcPr>
            <w:tcW w:w="344" w:type="dxa"/>
          </w:tcPr>
          <w:p w14:paraId="134028EF" w14:textId="77777777" w:rsidR="00754584" w:rsidRPr="00B73F77" w:rsidRDefault="00754584" w:rsidP="005A3EAD">
            <w:pPr>
              <w:rPr>
                <w:rFonts w:asciiTheme="minorHAnsi" w:hAnsiTheme="minorHAnsi" w:cstheme="minorHAnsi"/>
              </w:rPr>
            </w:pPr>
          </w:p>
        </w:tc>
        <w:tc>
          <w:tcPr>
            <w:tcW w:w="344" w:type="dxa"/>
          </w:tcPr>
          <w:p w14:paraId="1F6F1645" w14:textId="77777777" w:rsidR="00754584" w:rsidRPr="00B73F77" w:rsidRDefault="00754584" w:rsidP="005A3EAD">
            <w:pPr>
              <w:rPr>
                <w:rFonts w:asciiTheme="minorHAnsi" w:hAnsiTheme="minorHAnsi" w:cstheme="minorHAnsi"/>
              </w:rPr>
            </w:pPr>
          </w:p>
        </w:tc>
      </w:tr>
      <w:tr w:rsidR="00754584" w:rsidRPr="00B73F77" w14:paraId="6DAAB15A" w14:textId="77777777" w:rsidTr="00754584">
        <w:trPr>
          <w:trHeight w:hRule="exact" w:val="300"/>
          <w:jc w:val="center"/>
        </w:trPr>
        <w:tc>
          <w:tcPr>
            <w:tcW w:w="344" w:type="dxa"/>
          </w:tcPr>
          <w:p w14:paraId="792211C9" w14:textId="77777777" w:rsidR="00754584" w:rsidRPr="00B73F77" w:rsidRDefault="00754584" w:rsidP="005A3EAD">
            <w:pPr>
              <w:rPr>
                <w:rFonts w:asciiTheme="minorHAnsi" w:hAnsiTheme="minorHAnsi" w:cstheme="minorHAnsi"/>
              </w:rPr>
            </w:pPr>
          </w:p>
        </w:tc>
        <w:tc>
          <w:tcPr>
            <w:tcW w:w="344" w:type="dxa"/>
          </w:tcPr>
          <w:p w14:paraId="2B114C13" w14:textId="77777777" w:rsidR="00754584" w:rsidRPr="00B73F77" w:rsidRDefault="00754584" w:rsidP="005A3EAD">
            <w:pPr>
              <w:rPr>
                <w:rFonts w:asciiTheme="minorHAnsi" w:hAnsiTheme="minorHAnsi" w:cstheme="minorHAnsi"/>
              </w:rPr>
            </w:pPr>
          </w:p>
        </w:tc>
        <w:tc>
          <w:tcPr>
            <w:tcW w:w="344" w:type="dxa"/>
          </w:tcPr>
          <w:p w14:paraId="51A038B6" w14:textId="77777777" w:rsidR="00754584" w:rsidRPr="00B73F77" w:rsidRDefault="00754584" w:rsidP="005A3EAD">
            <w:pPr>
              <w:rPr>
                <w:rFonts w:asciiTheme="minorHAnsi" w:hAnsiTheme="minorHAnsi" w:cstheme="minorHAnsi"/>
              </w:rPr>
            </w:pPr>
          </w:p>
        </w:tc>
        <w:tc>
          <w:tcPr>
            <w:tcW w:w="344" w:type="dxa"/>
          </w:tcPr>
          <w:p w14:paraId="0AAC86B8" w14:textId="77777777" w:rsidR="00754584" w:rsidRPr="00B73F77" w:rsidRDefault="00754584" w:rsidP="005A3EAD">
            <w:pPr>
              <w:rPr>
                <w:rFonts w:asciiTheme="minorHAnsi" w:hAnsiTheme="minorHAnsi" w:cstheme="minorHAnsi"/>
              </w:rPr>
            </w:pPr>
          </w:p>
        </w:tc>
        <w:tc>
          <w:tcPr>
            <w:tcW w:w="344" w:type="dxa"/>
          </w:tcPr>
          <w:p w14:paraId="17B90A34" w14:textId="77777777" w:rsidR="00754584" w:rsidRPr="00B73F77" w:rsidRDefault="00754584" w:rsidP="005A3EAD">
            <w:pPr>
              <w:rPr>
                <w:rFonts w:asciiTheme="minorHAnsi" w:hAnsiTheme="minorHAnsi" w:cstheme="minorHAnsi"/>
              </w:rPr>
            </w:pPr>
          </w:p>
        </w:tc>
        <w:tc>
          <w:tcPr>
            <w:tcW w:w="344" w:type="dxa"/>
          </w:tcPr>
          <w:p w14:paraId="30C919B3" w14:textId="77777777" w:rsidR="00754584" w:rsidRPr="00B73F77" w:rsidRDefault="00754584" w:rsidP="005A3EAD">
            <w:pPr>
              <w:rPr>
                <w:rFonts w:asciiTheme="minorHAnsi" w:hAnsiTheme="minorHAnsi" w:cstheme="minorHAnsi"/>
              </w:rPr>
            </w:pPr>
          </w:p>
        </w:tc>
        <w:tc>
          <w:tcPr>
            <w:tcW w:w="344" w:type="dxa"/>
          </w:tcPr>
          <w:p w14:paraId="2DEBB355" w14:textId="77777777" w:rsidR="00754584" w:rsidRPr="00B73F77" w:rsidRDefault="00754584" w:rsidP="005A3EAD">
            <w:pPr>
              <w:rPr>
                <w:rFonts w:asciiTheme="minorHAnsi" w:hAnsiTheme="minorHAnsi" w:cstheme="minorHAnsi"/>
              </w:rPr>
            </w:pPr>
          </w:p>
        </w:tc>
        <w:tc>
          <w:tcPr>
            <w:tcW w:w="344" w:type="dxa"/>
          </w:tcPr>
          <w:p w14:paraId="464B8C69" w14:textId="77777777" w:rsidR="00754584" w:rsidRPr="00B73F77" w:rsidRDefault="00754584" w:rsidP="005A3EAD">
            <w:pPr>
              <w:rPr>
                <w:rFonts w:asciiTheme="minorHAnsi" w:hAnsiTheme="minorHAnsi" w:cstheme="minorHAnsi"/>
              </w:rPr>
            </w:pPr>
          </w:p>
        </w:tc>
        <w:tc>
          <w:tcPr>
            <w:tcW w:w="344" w:type="dxa"/>
          </w:tcPr>
          <w:p w14:paraId="5B566B63" w14:textId="77777777" w:rsidR="00754584" w:rsidRPr="00B73F77" w:rsidRDefault="00754584" w:rsidP="005A3EAD">
            <w:pPr>
              <w:rPr>
                <w:rFonts w:asciiTheme="minorHAnsi" w:hAnsiTheme="minorHAnsi" w:cstheme="minorHAnsi"/>
              </w:rPr>
            </w:pPr>
          </w:p>
        </w:tc>
        <w:tc>
          <w:tcPr>
            <w:tcW w:w="344" w:type="dxa"/>
          </w:tcPr>
          <w:p w14:paraId="1D62AD9A" w14:textId="77777777" w:rsidR="00754584" w:rsidRPr="00B73F77" w:rsidRDefault="00754584" w:rsidP="005A3EAD">
            <w:pPr>
              <w:rPr>
                <w:rFonts w:asciiTheme="minorHAnsi" w:hAnsiTheme="minorHAnsi" w:cstheme="minorHAnsi"/>
              </w:rPr>
            </w:pPr>
          </w:p>
        </w:tc>
      </w:tr>
      <w:tr w:rsidR="00754584" w:rsidRPr="00B73F77" w14:paraId="62CC50D1" w14:textId="77777777" w:rsidTr="00754584">
        <w:trPr>
          <w:trHeight w:hRule="exact" w:val="300"/>
          <w:jc w:val="center"/>
        </w:trPr>
        <w:tc>
          <w:tcPr>
            <w:tcW w:w="344" w:type="dxa"/>
          </w:tcPr>
          <w:p w14:paraId="4862C3AE" w14:textId="77777777" w:rsidR="00754584" w:rsidRPr="00B73F77" w:rsidRDefault="00754584" w:rsidP="005A3EAD">
            <w:pPr>
              <w:rPr>
                <w:rFonts w:asciiTheme="minorHAnsi" w:hAnsiTheme="minorHAnsi" w:cstheme="minorHAnsi"/>
              </w:rPr>
            </w:pPr>
          </w:p>
        </w:tc>
        <w:tc>
          <w:tcPr>
            <w:tcW w:w="344" w:type="dxa"/>
          </w:tcPr>
          <w:p w14:paraId="0FF9B8F7" w14:textId="77777777" w:rsidR="00754584" w:rsidRPr="00B73F77" w:rsidRDefault="00754584" w:rsidP="005A3EAD">
            <w:pPr>
              <w:rPr>
                <w:rFonts w:asciiTheme="minorHAnsi" w:hAnsiTheme="minorHAnsi" w:cstheme="minorHAnsi"/>
              </w:rPr>
            </w:pPr>
          </w:p>
        </w:tc>
        <w:tc>
          <w:tcPr>
            <w:tcW w:w="344" w:type="dxa"/>
          </w:tcPr>
          <w:p w14:paraId="7A398B88" w14:textId="77777777" w:rsidR="00754584" w:rsidRPr="00B73F77" w:rsidRDefault="00754584" w:rsidP="005A3EAD">
            <w:pPr>
              <w:rPr>
                <w:rFonts w:asciiTheme="minorHAnsi" w:hAnsiTheme="minorHAnsi" w:cstheme="minorHAnsi"/>
              </w:rPr>
            </w:pPr>
          </w:p>
        </w:tc>
        <w:tc>
          <w:tcPr>
            <w:tcW w:w="344" w:type="dxa"/>
          </w:tcPr>
          <w:p w14:paraId="0CAADC44" w14:textId="77777777" w:rsidR="00754584" w:rsidRPr="00B73F77" w:rsidRDefault="00754584" w:rsidP="005A3EAD">
            <w:pPr>
              <w:rPr>
                <w:rFonts w:asciiTheme="minorHAnsi" w:hAnsiTheme="minorHAnsi" w:cstheme="minorHAnsi"/>
              </w:rPr>
            </w:pPr>
          </w:p>
        </w:tc>
        <w:tc>
          <w:tcPr>
            <w:tcW w:w="344" w:type="dxa"/>
          </w:tcPr>
          <w:p w14:paraId="11D0D9EC" w14:textId="77777777" w:rsidR="00754584" w:rsidRPr="00B73F77" w:rsidRDefault="00754584" w:rsidP="005A3EAD">
            <w:pPr>
              <w:rPr>
                <w:rFonts w:asciiTheme="minorHAnsi" w:hAnsiTheme="minorHAnsi" w:cstheme="minorHAnsi"/>
              </w:rPr>
            </w:pPr>
          </w:p>
        </w:tc>
        <w:tc>
          <w:tcPr>
            <w:tcW w:w="344" w:type="dxa"/>
          </w:tcPr>
          <w:p w14:paraId="1444F593" w14:textId="77777777" w:rsidR="00754584" w:rsidRPr="00B73F77" w:rsidRDefault="00754584" w:rsidP="005A3EAD">
            <w:pPr>
              <w:rPr>
                <w:rFonts w:asciiTheme="minorHAnsi" w:hAnsiTheme="minorHAnsi" w:cstheme="minorHAnsi"/>
              </w:rPr>
            </w:pPr>
          </w:p>
        </w:tc>
        <w:tc>
          <w:tcPr>
            <w:tcW w:w="344" w:type="dxa"/>
          </w:tcPr>
          <w:p w14:paraId="348DBCC7" w14:textId="77777777" w:rsidR="00754584" w:rsidRPr="00B73F77" w:rsidRDefault="00754584" w:rsidP="005A3EAD">
            <w:pPr>
              <w:rPr>
                <w:rFonts w:asciiTheme="minorHAnsi" w:hAnsiTheme="minorHAnsi" w:cstheme="minorHAnsi"/>
              </w:rPr>
            </w:pPr>
          </w:p>
        </w:tc>
        <w:tc>
          <w:tcPr>
            <w:tcW w:w="344" w:type="dxa"/>
          </w:tcPr>
          <w:p w14:paraId="3C8FF6DC" w14:textId="77777777" w:rsidR="00754584" w:rsidRPr="00B73F77" w:rsidRDefault="00754584" w:rsidP="005A3EAD">
            <w:pPr>
              <w:rPr>
                <w:rFonts w:asciiTheme="minorHAnsi" w:hAnsiTheme="minorHAnsi" w:cstheme="minorHAnsi"/>
              </w:rPr>
            </w:pPr>
          </w:p>
        </w:tc>
        <w:tc>
          <w:tcPr>
            <w:tcW w:w="344" w:type="dxa"/>
          </w:tcPr>
          <w:p w14:paraId="79FE2438" w14:textId="77777777" w:rsidR="00754584" w:rsidRPr="00B73F77" w:rsidRDefault="00754584" w:rsidP="005A3EAD">
            <w:pPr>
              <w:rPr>
                <w:rFonts w:asciiTheme="minorHAnsi" w:hAnsiTheme="minorHAnsi" w:cstheme="minorHAnsi"/>
              </w:rPr>
            </w:pPr>
          </w:p>
        </w:tc>
        <w:tc>
          <w:tcPr>
            <w:tcW w:w="344" w:type="dxa"/>
          </w:tcPr>
          <w:p w14:paraId="25C0716E" w14:textId="77777777" w:rsidR="00754584" w:rsidRPr="00B73F77" w:rsidRDefault="00754584" w:rsidP="005A3EAD">
            <w:pPr>
              <w:rPr>
                <w:rFonts w:asciiTheme="minorHAnsi" w:hAnsiTheme="minorHAnsi" w:cstheme="minorHAnsi"/>
              </w:rPr>
            </w:pPr>
          </w:p>
        </w:tc>
      </w:tr>
      <w:tr w:rsidR="00754584" w:rsidRPr="00B73F77" w14:paraId="7CFF45D5" w14:textId="77777777" w:rsidTr="00754584">
        <w:trPr>
          <w:trHeight w:hRule="exact" w:val="300"/>
          <w:jc w:val="center"/>
        </w:trPr>
        <w:tc>
          <w:tcPr>
            <w:tcW w:w="344" w:type="dxa"/>
          </w:tcPr>
          <w:p w14:paraId="5345432F" w14:textId="77777777" w:rsidR="00754584" w:rsidRPr="00B73F77" w:rsidRDefault="00754584" w:rsidP="005A3EAD">
            <w:pPr>
              <w:rPr>
                <w:rFonts w:asciiTheme="minorHAnsi" w:hAnsiTheme="minorHAnsi" w:cstheme="minorHAnsi"/>
              </w:rPr>
            </w:pPr>
          </w:p>
        </w:tc>
        <w:tc>
          <w:tcPr>
            <w:tcW w:w="344" w:type="dxa"/>
          </w:tcPr>
          <w:p w14:paraId="232F3313" w14:textId="77777777" w:rsidR="00754584" w:rsidRPr="00B73F77" w:rsidRDefault="00754584" w:rsidP="005A3EAD">
            <w:pPr>
              <w:rPr>
                <w:rFonts w:asciiTheme="minorHAnsi" w:hAnsiTheme="minorHAnsi" w:cstheme="minorHAnsi"/>
              </w:rPr>
            </w:pPr>
          </w:p>
        </w:tc>
        <w:tc>
          <w:tcPr>
            <w:tcW w:w="344" w:type="dxa"/>
          </w:tcPr>
          <w:p w14:paraId="64C720F0" w14:textId="77777777" w:rsidR="00754584" w:rsidRPr="00B73F77" w:rsidRDefault="00754584" w:rsidP="005A3EAD">
            <w:pPr>
              <w:rPr>
                <w:rFonts w:asciiTheme="minorHAnsi" w:hAnsiTheme="minorHAnsi" w:cstheme="minorHAnsi"/>
              </w:rPr>
            </w:pPr>
          </w:p>
        </w:tc>
        <w:tc>
          <w:tcPr>
            <w:tcW w:w="344" w:type="dxa"/>
          </w:tcPr>
          <w:p w14:paraId="46478A81" w14:textId="77777777" w:rsidR="00754584" w:rsidRPr="00B73F77" w:rsidRDefault="00754584" w:rsidP="005A3EAD">
            <w:pPr>
              <w:rPr>
                <w:rFonts w:asciiTheme="minorHAnsi" w:hAnsiTheme="minorHAnsi" w:cstheme="minorHAnsi"/>
              </w:rPr>
            </w:pPr>
          </w:p>
        </w:tc>
        <w:tc>
          <w:tcPr>
            <w:tcW w:w="344" w:type="dxa"/>
          </w:tcPr>
          <w:p w14:paraId="41993F3F" w14:textId="77777777" w:rsidR="00754584" w:rsidRPr="00B73F77" w:rsidRDefault="00754584" w:rsidP="005A3EAD">
            <w:pPr>
              <w:rPr>
                <w:rFonts w:asciiTheme="minorHAnsi" w:hAnsiTheme="minorHAnsi" w:cstheme="minorHAnsi"/>
              </w:rPr>
            </w:pPr>
          </w:p>
        </w:tc>
        <w:tc>
          <w:tcPr>
            <w:tcW w:w="344" w:type="dxa"/>
          </w:tcPr>
          <w:p w14:paraId="2F1C1932" w14:textId="77777777" w:rsidR="00754584" w:rsidRPr="00B73F77" w:rsidRDefault="00754584" w:rsidP="005A3EAD">
            <w:pPr>
              <w:rPr>
                <w:rFonts w:asciiTheme="minorHAnsi" w:hAnsiTheme="minorHAnsi" w:cstheme="minorHAnsi"/>
              </w:rPr>
            </w:pPr>
          </w:p>
        </w:tc>
        <w:tc>
          <w:tcPr>
            <w:tcW w:w="344" w:type="dxa"/>
          </w:tcPr>
          <w:p w14:paraId="63FF6DAD" w14:textId="77777777" w:rsidR="00754584" w:rsidRPr="00B73F77" w:rsidRDefault="00754584" w:rsidP="005A3EAD">
            <w:pPr>
              <w:rPr>
                <w:rFonts w:asciiTheme="minorHAnsi" w:hAnsiTheme="minorHAnsi" w:cstheme="minorHAnsi"/>
              </w:rPr>
            </w:pPr>
          </w:p>
        </w:tc>
        <w:tc>
          <w:tcPr>
            <w:tcW w:w="344" w:type="dxa"/>
          </w:tcPr>
          <w:p w14:paraId="591F6FDF" w14:textId="77777777" w:rsidR="00754584" w:rsidRPr="00B73F77" w:rsidRDefault="00754584" w:rsidP="005A3EAD">
            <w:pPr>
              <w:rPr>
                <w:rFonts w:asciiTheme="minorHAnsi" w:hAnsiTheme="minorHAnsi" w:cstheme="minorHAnsi"/>
              </w:rPr>
            </w:pPr>
          </w:p>
        </w:tc>
        <w:tc>
          <w:tcPr>
            <w:tcW w:w="344" w:type="dxa"/>
          </w:tcPr>
          <w:p w14:paraId="261398AD" w14:textId="77777777" w:rsidR="00754584" w:rsidRPr="00B73F77" w:rsidRDefault="00754584" w:rsidP="005A3EAD">
            <w:pPr>
              <w:rPr>
                <w:rFonts w:asciiTheme="minorHAnsi" w:hAnsiTheme="minorHAnsi" w:cstheme="minorHAnsi"/>
              </w:rPr>
            </w:pPr>
          </w:p>
        </w:tc>
        <w:tc>
          <w:tcPr>
            <w:tcW w:w="344" w:type="dxa"/>
          </w:tcPr>
          <w:p w14:paraId="58D4F672" w14:textId="77777777" w:rsidR="00754584" w:rsidRPr="00B73F77" w:rsidRDefault="00754584" w:rsidP="005A3EAD">
            <w:pPr>
              <w:rPr>
                <w:rFonts w:asciiTheme="minorHAnsi" w:hAnsiTheme="minorHAnsi" w:cstheme="minorHAnsi"/>
              </w:rPr>
            </w:pPr>
          </w:p>
        </w:tc>
      </w:tr>
      <w:tr w:rsidR="00754584" w:rsidRPr="00B73F77" w14:paraId="65A75AE2" w14:textId="77777777" w:rsidTr="00754584">
        <w:trPr>
          <w:trHeight w:hRule="exact" w:val="300"/>
          <w:jc w:val="center"/>
        </w:trPr>
        <w:tc>
          <w:tcPr>
            <w:tcW w:w="344" w:type="dxa"/>
          </w:tcPr>
          <w:p w14:paraId="6826F516" w14:textId="77777777" w:rsidR="00754584" w:rsidRPr="00B73F77" w:rsidRDefault="00754584" w:rsidP="005A3EAD">
            <w:pPr>
              <w:rPr>
                <w:rFonts w:asciiTheme="minorHAnsi" w:hAnsiTheme="minorHAnsi" w:cstheme="minorHAnsi"/>
              </w:rPr>
            </w:pPr>
          </w:p>
        </w:tc>
        <w:tc>
          <w:tcPr>
            <w:tcW w:w="344" w:type="dxa"/>
          </w:tcPr>
          <w:p w14:paraId="39953ECF" w14:textId="77777777" w:rsidR="00754584" w:rsidRPr="00B73F77" w:rsidRDefault="00754584" w:rsidP="005A3EAD">
            <w:pPr>
              <w:rPr>
                <w:rFonts w:asciiTheme="minorHAnsi" w:hAnsiTheme="minorHAnsi" w:cstheme="minorHAnsi"/>
              </w:rPr>
            </w:pPr>
          </w:p>
        </w:tc>
        <w:tc>
          <w:tcPr>
            <w:tcW w:w="344" w:type="dxa"/>
          </w:tcPr>
          <w:p w14:paraId="2D9761AB" w14:textId="77777777" w:rsidR="00754584" w:rsidRPr="00B73F77" w:rsidRDefault="00754584" w:rsidP="005A3EAD">
            <w:pPr>
              <w:rPr>
                <w:rFonts w:asciiTheme="minorHAnsi" w:hAnsiTheme="minorHAnsi" w:cstheme="minorHAnsi"/>
              </w:rPr>
            </w:pPr>
          </w:p>
        </w:tc>
        <w:tc>
          <w:tcPr>
            <w:tcW w:w="344" w:type="dxa"/>
          </w:tcPr>
          <w:p w14:paraId="238AA820" w14:textId="77777777" w:rsidR="00754584" w:rsidRPr="00B73F77" w:rsidRDefault="00754584" w:rsidP="005A3EAD">
            <w:pPr>
              <w:rPr>
                <w:rFonts w:asciiTheme="minorHAnsi" w:hAnsiTheme="minorHAnsi" w:cstheme="minorHAnsi"/>
              </w:rPr>
            </w:pPr>
          </w:p>
        </w:tc>
        <w:tc>
          <w:tcPr>
            <w:tcW w:w="344" w:type="dxa"/>
          </w:tcPr>
          <w:p w14:paraId="1960A6A6" w14:textId="77777777" w:rsidR="00754584" w:rsidRPr="00B73F77" w:rsidRDefault="00754584" w:rsidP="005A3EAD">
            <w:pPr>
              <w:rPr>
                <w:rFonts w:asciiTheme="minorHAnsi" w:hAnsiTheme="minorHAnsi" w:cstheme="minorHAnsi"/>
              </w:rPr>
            </w:pPr>
          </w:p>
        </w:tc>
        <w:tc>
          <w:tcPr>
            <w:tcW w:w="344" w:type="dxa"/>
          </w:tcPr>
          <w:p w14:paraId="2BE5EBAC" w14:textId="77777777" w:rsidR="00754584" w:rsidRPr="00B73F77" w:rsidRDefault="00754584" w:rsidP="005A3EAD">
            <w:pPr>
              <w:rPr>
                <w:rFonts w:asciiTheme="minorHAnsi" w:hAnsiTheme="minorHAnsi" w:cstheme="minorHAnsi"/>
              </w:rPr>
            </w:pPr>
          </w:p>
        </w:tc>
        <w:tc>
          <w:tcPr>
            <w:tcW w:w="344" w:type="dxa"/>
          </w:tcPr>
          <w:p w14:paraId="2E8EF642" w14:textId="77777777" w:rsidR="00754584" w:rsidRPr="00B73F77" w:rsidRDefault="00754584" w:rsidP="005A3EAD">
            <w:pPr>
              <w:rPr>
                <w:rFonts w:asciiTheme="minorHAnsi" w:hAnsiTheme="minorHAnsi" w:cstheme="minorHAnsi"/>
              </w:rPr>
            </w:pPr>
          </w:p>
        </w:tc>
        <w:tc>
          <w:tcPr>
            <w:tcW w:w="344" w:type="dxa"/>
          </w:tcPr>
          <w:p w14:paraId="3D8A1479" w14:textId="77777777" w:rsidR="00754584" w:rsidRPr="00B73F77" w:rsidRDefault="00754584" w:rsidP="005A3EAD">
            <w:pPr>
              <w:rPr>
                <w:rFonts w:asciiTheme="minorHAnsi" w:hAnsiTheme="minorHAnsi" w:cstheme="minorHAnsi"/>
              </w:rPr>
            </w:pPr>
          </w:p>
        </w:tc>
        <w:tc>
          <w:tcPr>
            <w:tcW w:w="344" w:type="dxa"/>
          </w:tcPr>
          <w:p w14:paraId="75403F45" w14:textId="77777777" w:rsidR="00754584" w:rsidRPr="00B73F77" w:rsidRDefault="00754584" w:rsidP="005A3EAD">
            <w:pPr>
              <w:rPr>
                <w:rFonts w:asciiTheme="minorHAnsi" w:hAnsiTheme="minorHAnsi" w:cstheme="minorHAnsi"/>
              </w:rPr>
            </w:pPr>
          </w:p>
        </w:tc>
        <w:tc>
          <w:tcPr>
            <w:tcW w:w="344" w:type="dxa"/>
          </w:tcPr>
          <w:p w14:paraId="3CC827B0" w14:textId="77777777" w:rsidR="00754584" w:rsidRPr="00B73F77" w:rsidRDefault="00754584" w:rsidP="005A3EAD">
            <w:pPr>
              <w:rPr>
                <w:rFonts w:asciiTheme="minorHAnsi" w:hAnsiTheme="minorHAnsi" w:cstheme="minorHAnsi"/>
              </w:rPr>
            </w:pPr>
          </w:p>
        </w:tc>
      </w:tr>
      <w:tr w:rsidR="00754584" w:rsidRPr="00B73F77" w14:paraId="20F9CB4F" w14:textId="77777777" w:rsidTr="00754584">
        <w:trPr>
          <w:trHeight w:hRule="exact" w:val="300"/>
          <w:jc w:val="center"/>
        </w:trPr>
        <w:tc>
          <w:tcPr>
            <w:tcW w:w="344" w:type="dxa"/>
          </w:tcPr>
          <w:p w14:paraId="60568909" w14:textId="77777777" w:rsidR="00754584" w:rsidRPr="00B73F77" w:rsidRDefault="00754584" w:rsidP="005A3EAD">
            <w:pPr>
              <w:rPr>
                <w:rFonts w:asciiTheme="minorHAnsi" w:hAnsiTheme="minorHAnsi" w:cstheme="minorHAnsi"/>
              </w:rPr>
            </w:pPr>
          </w:p>
        </w:tc>
        <w:tc>
          <w:tcPr>
            <w:tcW w:w="344" w:type="dxa"/>
          </w:tcPr>
          <w:p w14:paraId="72D3FE8D" w14:textId="77777777" w:rsidR="00754584" w:rsidRPr="00B73F77" w:rsidRDefault="00754584" w:rsidP="005A3EAD">
            <w:pPr>
              <w:rPr>
                <w:rFonts w:asciiTheme="minorHAnsi" w:hAnsiTheme="minorHAnsi" w:cstheme="minorHAnsi"/>
              </w:rPr>
            </w:pPr>
          </w:p>
        </w:tc>
        <w:tc>
          <w:tcPr>
            <w:tcW w:w="344" w:type="dxa"/>
          </w:tcPr>
          <w:p w14:paraId="49D950B9" w14:textId="77777777" w:rsidR="00754584" w:rsidRPr="00B73F77" w:rsidRDefault="00754584" w:rsidP="005A3EAD">
            <w:pPr>
              <w:rPr>
                <w:rFonts w:asciiTheme="minorHAnsi" w:hAnsiTheme="minorHAnsi" w:cstheme="minorHAnsi"/>
              </w:rPr>
            </w:pPr>
          </w:p>
        </w:tc>
        <w:tc>
          <w:tcPr>
            <w:tcW w:w="344" w:type="dxa"/>
          </w:tcPr>
          <w:p w14:paraId="30FA9975" w14:textId="77777777" w:rsidR="00754584" w:rsidRPr="00B73F77" w:rsidRDefault="00754584" w:rsidP="005A3EAD">
            <w:pPr>
              <w:rPr>
                <w:rFonts w:asciiTheme="minorHAnsi" w:hAnsiTheme="minorHAnsi" w:cstheme="minorHAnsi"/>
              </w:rPr>
            </w:pPr>
          </w:p>
        </w:tc>
        <w:tc>
          <w:tcPr>
            <w:tcW w:w="344" w:type="dxa"/>
          </w:tcPr>
          <w:p w14:paraId="18DDE596" w14:textId="77777777" w:rsidR="00754584" w:rsidRPr="00B73F77" w:rsidRDefault="00754584" w:rsidP="005A3EAD">
            <w:pPr>
              <w:rPr>
                <w:rFonts w:asciiTheme="minorHAnsi" w:hAnsiTheme="minorHAnsi" w:cstheme="minorHAnsi"/>
              </w:rPr>
            </w:pPr>
          </w:p>
        </w:tc>
        <w:tc>
          <w:tcPr>
            <w:tcW w:w="344" w:type="dxa"/>
          </w:tcPr>
          <w:p w14:paraId="13BD7B4B" w14:textId="77777777" w:rsidR="00754584" w:rsidRPr="00B73F77" w:rsidRDefault="00754584" w:rsidP="005A3EAD">
            <w:pPr>
              <w:rPr>
                <w:rFonts w:asciiTheme="minorHAnsi" w:hAnsiTheme="minorHAnsi" w:cstheme="minorHAnsi"/>
              </w:rPr>
            </w:pPr>
          </w:p>
        </w:tc>
        <w:tc>
          <w:tcPr>
            <w:tcW w:w="344" w:type="dxa"/>
          </w:tcPr>
          <w:p w14:paraId="672FB0E1" w14:textId="77777777" w:rsidR="00754584" w:rsidRPr="00B73F77" w:rsidRDefault="00754584" w:rsidP="005A3EAD">
            <w:pPr>
              <w:rPr>
                <w:rFonts w:asciiTheme="minorHAnsi" w:hAnsiTheme="minorHAnsi" w:cstheme="minorHAnsi"/>
              </w:rPr>
            </w:pPr>
          </w:p>
        </w:tc>
        <w:tc>
          <w:tcPr>
            <w:tcW w:w="344" w:type="dxa"/>
          </w:tcPr>
          <w:p w14:paraId="2BA19044" w14:textId="77777777" w:rsidR="00754584" w:rsidRPr="00B73F77" w:rsidRDefault="00754584" w:rsidP="005A3EAD">
            <w:pPr>
              <w:rPr>
                <w:rFonts w:asciiTheme="minorHAnsi" w:hAnsiTheme="minorHAnsi" w:cstheme="minorHAnsi"/>
              </w:rPr>
            </w:pPr>
          </w:p>
        </w:tc>
        <w:tc>
          <w:tcPr>
            <w:tcW w:w="344" w:type="dxa"/>
          </w:tcPr>
          <w:p w14:paraId="70284316" w14:textId="77777777" w:rsidR="00754584" w:rsidRPr="00B73F77" w:rsidRDefault="00754584" w:rsidP="005A3EAD">
            <w:pPr>
              <w:rPr>
                <w:rFonts w:asciiTheme="minorHAnsi" w:hAnsiTheme="minorHAnsi" w:cstheme="minorHAnsi"/>
              </w:rPr>
            </w:pPr>
          </w:p>
        </w:tc>
        <w:tc>
          <w:tcPr>
            <w:tcW w:w="344" w:type="dxa"/>
          </w:tcPr>
          <w:p w14:paraId="53A2A0A5" w14:textId="77777777" w:rsidR="00754584" w:rsidRPr="00B73F77" w:rsidRDefault="00754584" w:rsidP="005A3EAD">
            <w:pPr>
              <w:rPr>
                <w:rFonts w:asciiTheme="minorHAnsi" w:hAnsiTheme="minorHAnsi" w:cstheme="minorHAnsi"/>
              </w:rPr>
            </w:pPr>
          </w:p>
        </w:tc>
      </w:tr>
      <w:tr w:rsidR="00754584" w:rsidRPr="00B73F77" w14:paraId="498164E1" w14:textId="77777777" w:rsidTr="00754584">
        <w:trPr>
          <w:trHeight w:hRule="exact" w:val="300"/>
          <w:jc w:val="center"/>
        </w:trPr>
        <w:tc>
          <w:tcPr>
            <w:tcW w:w="344" w:type="dxa"/>
          </w:tcPr>
          <w:p w14:paraId="29F968B9" w14:textId="77777777" w:rsidR="00754584" w:rsidRPr="00B73F77" w:rsidRDefault="00754584" w:rsidP="005A3EAD">
            <w:pPr>
              <w:rPr>
                <w:rFonts w:asciiTheme="minorHAnsi" w:hAnsiTheme="minorHAnsi" w:cstheme="minorHAnsi"/>
              </w:rPr>
            </w:pPr>
          </w:p>
        </w:tc>
        <w:tc>
          <w:tcPr>
            <w:tcW w:w="344" w:type="dxa"/>
          </w:tcPr>
          <w:p w14:paraId="60333E92" w14:textId="77777777" w:rsidR="00754584" w:rsidRPr="00B73F77" w:rsidRDefault="00754584" w:rsidP="005A3EAD">
            <w:pPr>
              <w:rPr>
                <w:rFonts w:asciiTheme="minorHAnsi" w:hAnsiTheme="minorHAnsi" w:cstheme="minorHAnsi"/>
              </w:rPr>
            </w:pPr>
          </w:p>
        </w:tc>
        <w:tc>
          <w:tcPr>
            <w:tcW w:w="344" w:type="dxa"/>
          </w:tcPr>
          <w:p w14:paraId="28F45E2D" w14:textId="77777777" w:rsidR="00754584" w:rsidRPr="00B73F77" w:rsidRDefault="00754584" w:rsidP="005A3EAD">
            <w:pPr>
              <w:rPr>
                <w:rFonts w:asciiTheme="minorHAnsi" w:hAnsiTheme="minorHAnsi" w:cstheme="minorHAnsi"/>
              </w:rPr>
            </w:pPr>
          </w:p>
        </w:tc>
        <w:tc>
          <w:tcPr>
            <w:tcW w:w="344" w:type="dxa"/>
          </w:tcPr>
          <w:p w14:paraId="41CDB6D8" w14:textId="77777777" w:rsidR="00754584" w:rsidRPr="00B73F77" w:rsidRDefault="00754584" w:rsidP="005A3EAD">
            <w:pPr>
              <w:rPr>
                <w:rFonts w:asciiTheme="minorHAnsi" w:hAnsiTheme="minorHAnsi" w:cstheme="minorHAnsi"/>
              </w:rPr>
            </w:pPr>
          </w:p>
        </w:tc>
        <w:tc>
          <w:tcPr>
            <w:tcW w:w="344" w:type="dxa"/>
          </w:tcPr>
          <w:p w14:paraId="0BEC55C9" w14:textId="77777777" w:rsidR="00754584" w:rsidRPr="00B73F77" w:rsidRDefault="00754584" w:rsidP="005A3EAD">
            <w:pPr>
              <w:rPr>
                <w:rFonts w:asciiTheme="minorHAnsi" w:hAnsiTheme="minorHAnsi" w:cstheme="minorHAnsi"/>
              </w:rPr>
            </w:pPr>
          </w:p>
        </w:tc>
        <w:tc>
          <w:tcPr>
            <w:tcW w:w="344" w:type="dxa"/>
          </w:tcPr>
          <w:p w14:paraId="04A3C748" w14:textId="77777777" w:rsidR="00754584" w:rsidRPr="00B73F77" w:rsidRDefault="00754584" w:rsidP="005A3EAD">
            <w:pPr>
              <w:rPr>
                <w:rFonts w:asciiTheme="minorHAnsi" w:hAnsiTheme="minorHAnsi" w:cstheme="minorHAnsi"/>
              </w:rPr>
            </w:pPr>
          </w:p>
        </w:tc>
        <w:tc>
          <w:tcPr>
            <w:tcW w:w="344" w:type="dxa"/>
          </w:tcPr>
          <w:p w14:paraId="1A20BEAB" w14:textId="77777777" w:rsidR="00754584" w:rsidRPr="00B73F77" w:rsidRDefault="00754584" w:rsidP="005A3EAD">
            <w:pPr>
              <w:rPr>
                <w:rFonts w:asciiTheme="minorHAnsi" w:hAnsiTheme="minorHAnsi" w:cstheme="minorHAnsi"/>
              </w:rPr>
            </w:pPr>
          </w:p>
        </w:tc>
        <w:tc>
          <w:tcPr>
            <w:tcW w:w="344" w:type="dxa"/>
          </w:tcPr>
          <w:p w14:paraId="753F71B9" w14:textId="77777777" w:rsidR="00754584" w:rsidRPr="00B73F77" w:rsidRDefault="00754584" w:rsidP="005A3EAD">
            <w:pPr>
              <w:rPr>
                <w:rFonts w:asciiTheme="minorHAnsi" w:hAnsiTheme="minorHAnsi" w:cstheme="minorHAnsi"/>
              </w:rPr>
            </w:pPr>
          </w:p>
        </w:tc>
        <w:tc>
          <w:tcPr>
            <w:tcW w:w="344" w:type="dxa"/>
          </w:tcPr>
          <w:p w14:paraId="1DFAAA9D" w14:textId="77777777" w:rsidR="00754584" w:rsidRPr="00B73F77" w:rsidRDefault="00754584" w:rsidP="005A3EAD">
            <w:pPr>
              <w:rPr>
                <w:rFonts w:asciiTheme="minorHAnsi" w:hAnsiTheme="minorHAnsi" w:cstheme="minorHAnsi"/>
              </w:rPr>
            </w:pPr>
          </w:p>
        </w:tc>
        <w:tc>
          <w:tcPr>
            <w:tcW w:w="344" w:type="dxa"/>
          </w:tcPr>
          <w:p w14:paraId="34700BCC" w14:textId="77777777" w:rsidR="00754584" w:rsidRPr="00B73F77" w:rsidRDefault="00754584" w:rsidP="005A3EAD">
            <w:pPr>
              <w:rPr>
                <w:rFonts w:asciiTheme="minorHAnsi" w:hAnsiTheme="minorHAnsi" w:cstheme="minorHAnsi"/>
              </w:rPr>
            </w:pPr>
          </w:p>
        </w:tc>
      </w:tr>
      <w:tr w:rsidR="00754584" w:rsidRPr="00B73F77" w14:paraId="4CD7FAB4" w14:textId="77777777" w:rsidTr="00754584">
        <w:trPr>
          <w:trHeight w:hRule="exact" w:val="300"/>
          <w:jc w:val="center"/>
        </w:trPr>
        <w:tc>
          <w:tcPr>
            <w:tcW w:w="344" w:type="dxa"/>
          </w:tcPr>
          <w:p w14:paraId="0407E86E" w14:textId="77777777" w:rsidR="00754584" w:rsidRPr="00B73F77" w:rsidRDefault="00754584" w:rsidP="005A3EAD">
            <w:pPr>
              <w:rPr>
                <w:rFonts w:asciiTheme="minorHAnsi" w:hAnsiTheme="minorHAnsi" w:cstheme="minorHAnsi"/>
              </w:rPr>
            </w:pPr>
          </w:p>
        </w:tc>
        <w:tc>
          <w:tcPr>
            <w:tcW w:w="344" w:type="dxa"/>
          </w:tcPr>
          <w:p w14:paraId="3E6C6B86" w14:textId="77777777" w:rsidR="00754584" w:rsidRPr="00B73F77" w:rsidRDefault="00754584" w:rsidP="005A3EAD">
            <w:pPr>
              <w:rPr>
                <w:rFonts w:asciiTheme="minorHAnsi" w:hAnsiTheme="minorHAnsi" w:cstheme="minorHAnsi"/>
              </w:rPr>
            </w:pPr>
          </w:p>
        </w:tc>
        <w:tc>
          <w:tcPr>
            <w:tcW w:w="344" w:type="dxa"/>
          </w:tcPr>
          <w:p w14:paraId="6065C9EC" w14:textId="77777777" w:rsidR="00754584" w:rsidRPr="00B73F77" w:rsidRDefault="00754584" w:rsidP="005A3EAD">
            <w:pPr>
              <w:rPr>
                <w:rFonts w:asciiTheme="minorHAnsi" w:hAnsiTheme="minorHAnsi" w:cstheme="minorHAnsi"/>
              </w:rPr>
            </w:pPr>
          </w:p>
        </w:tc>
        <w:tc>
          <w:tcPr>
            <w:tcW w:w="344" w:type="dxa"/>
          </w:tcPr>
          <w:p w14:paraId="3C003F32" w14:textId="77777777" w:rsidR="00754584" w:rsidRPr="00B73F77" w:rsidRDefault="00754584" w:rsidP="005A3EAD">
            <w:pPr>
              <w:rPr>
                <w:rFonts w:asciiTheme="minorHAnsi" w:hAnsiTheme="minorHAnsi" w:cstheme="minorHAnsi"/>
              </w:rPr>
            </w:pPr>
          </w:p>
        </w:tc>
        <w:tc>
          <w:tcPr>
            <w:tcW w:w="344" w:type="dxa"/>
          </w:tcPr>
          <w:p w14:paraId="7085408C" w14:textId="77777777" w:rsidR="00754584" w:rsidRPr="00B73F77" w:rsidRDefault="00754584" w:rsidP="005A3EAD">
            <w:pPr>
              <w:rPr>
                <w:rFonts w:asciiTheme="minorHAnsi" w:hAnsiTheme="minorHAnsi" w:cstheme="minorHAnsi"/>
              </w:rPr>
            </w:pPr>
          </w:p>
        </w:tc>
        <w:tc>
          <w:tcPr>
            <w:tcW w:w="344" w:type="dxa"/>
          </w:tcPr>
          <w:p w14:paraId="430A1D77" w14:textId="77777777" w:rsidR="00754584" w:rsidRPr="00B73F77" w:rsidRDefault="00754584" w:rsidP="005A3EAD">
            <w:pPr>
              <w:rPr>
                <w:rFonts w:asciiTheme="minorHAnsi" w:hAnsiTheme="minorHAnsi" w:cstheme="minorHAnsi"/>
              </w:rPr>
            </w:pPr>
          </w:p>
        </w:tc>
        <w:tc>
          <w:tcPr>
            <w:tcW w:w="344" w:type="dxa"/>
          </w:tcPr>
          <w:p w14:paraId="76193991" w14:textId="77777777" w:rsidR="00754584" w:rsidRPr="00B73F77" w:rsidRDefault="00754584" w:rsidP="005A3EAD">
            <w:pPr>
              <w:rPr>
                <w:rFonts w:asciiTheme="minorHAnsi" w:hAnsiTheme="minorHAnsi" w:cstheme="minorHAnsi"/>
              </w:rPr>
            </w:pPr>
          </w:p>
        </w:tc>
        <w:tc>
          <w:tcPr>
            <w:tcW w:w="344" w:type="dxa"/>
          </w:tcPr>
          <w:p w14:paraId="40C259A0" w14:textId="77777777" w:rsidR="00754584" w:rsidRPr="00B73F77" w:rsidRDefault="00754584" w:rsidP="005A3EAD">
            <w:pPr>
              <w:rPr>
                <w:rFonts w:asciiTheme="minorHAnsi" w:hAnsiTheme="minorHAnsi" w:cstheme="minorHAnsi"/>
              </w:rPr>
            </w:pPr>
          </w:p>
        </w:tc>
        <w:tc>
          <w:tcPr>
            <w:tcW w:w="344" w:type="dxa"/>
          </w:tcPr>
          <w:p w14:paraId="7AF522F7" w14:textId="77777777" w:rsidR="00754584" w:rsidRPr="00B73F77" w:rsidRDefault="00754584" w:rsidP="005A3EAD">
            <w:pPr>
              <w:rPr>
                <w:rFonts w:asciiTheme="minorHAnsi" w:hAnsiTheme="minorHAnsi" w:cstheme="minorHAnsi"/>
              </w:rPr>
            </w:pPr>
          </w:p>
        </w:tc>
        <w:tc>
          <w:tcPr>
            <w:tcW w:w="344" w:type="dxa"/>
          </w:tcPr>
          <w:p w14:paraId="294B67C0" w14:textId="77777777" w:rsidR="00754584" w:rsidRPr="00B73F77" w:rsidRDefault="00754584" w:rsidP="005A3EAD">
            <w:pPr>
              <w:rPr>
                <w:rFonts w:asciiTheme="minorHAnsi" w:hAnsiTheme="minorHAnsi" w:cstheme="minorHAnsi"/>
              </w:rPr>
            </w:pPr>
          </w:p>
        </w:tc>
      </w:tr>
      <w:tr w:rsidR="00754584" w:rsidRPr="00B73F77" w14:paraId="4255C8EA" w14:textId="77777777" w:rsidTr="00754584">
        <w:trPr>
          <w:trHeight w:hRule="exact" w:val="300"/>
          <w:jc w:val="center"/>
        </w:trPr>
        <w:tc>
          <w:tcPr>
            <w:tcW w:w="344" w:type="dxa"/>
          </w:tcPr>
          <w:p w14:paraId="14B9AFF3" w14:textId="77777777" w:rsidR="00754584" w:rsidRPr="00B73F77" w:rsidRDefault="00754584" w:rsidP="005A3EAD">
            <w:pPr>
              <w:rPr>
                <w:rFonts w:asciiTheme="minorHAnsi" w:hAnsiTheme="minorHAnsi" w:cstheme="minorHAnsi"/>
              </w:rPr>
            </w:pPr>
          </w:p>
        </w:tc>
        <w:tc>
          <w:tcPr>
            <w:tcW w:w="344" w:type="dxa"/>
          </w:tcPr>
          <w:p w14:paraId="329FA79D" w14:textId="77777777" w:rsidR="00754584" w:rsidRPr="00B73F77" w:rsidRDefault="00754584" w:rsidP="005A3EAD">
            <w:pPr>
              <w:rPr>
                <w:rFonts w:asciiTheme="minorHAnsi" w:hAnsiTheme="minorHAnsi" w:cstheme="minorHAnsi"/>
              </w:rPr>
            </w:pPr>
          </w:p>
        </w:tc>
        <w:tc>
          <w:tcPr>
            <w:tcW w:w="344" w:type="dxa"/>
          </w:tcPr>
          <w:p w14:paraId="31EDFD90" w14:textId="77777777" w:rsidR="00754584" w:rsidRPr="00B73F77" w:rsidRDefault="00754584" w:rsidP="005A3EAD">
            <w:pPr>
              <w:rPr>
                <w:rFonts w:asciiTheme="minorHAnsi" w:hAnsiTheme="minorHAnsi" w:cstheme="minorHAnsi"/>
              </w:rPr>
            </w:pPr>
          </w:p>
        </w:tc>
        <w:tc>
          <w:tcPr>
            <w:tcW w:w="344" w:type="dxa"/>
          </w:tcPr>
          <w:p w14:paraId="12255AC0" w14:textId="77777777" w:rsidR="00754584" w:rsidRPr="00B73F77" w:rsidRDefault="00754584" w:rsidP="005A3EAD">
            <w:pPr>
              <w:rPr>
                <w:rFonts w:asciiTheme="minorHAnsi" w:hAnsiTheme="minorHAnsi" w:cstheme="minorHAnsi"/>
              </w:rPr>
            </w:pPr>
          </w:p>
        </w:tc>
        <w:tc>
          <w:tcPr>
            <w:tcW w:w="344" w:type="dxa"/>
          </w:tcPr>
          <w:p w14:paraId="3E173EA2" w14:textId="77777777" w:rsidR="00754584" w:rsidRPr="00B73F77" w:rsidRDefault="00754584" w:rsidP="005A3EAD">
            <w:pPr>
              <w:rPr>
                <w:rFonts w:asciiTheme="minorHAnsi" w:hAnsiTheme="minorHAnsi" w:cstheme="minorHAnsi"/>
              </w:rPr>
            </w:pPr>
          </w:p>
        </w:tc>
        <w:tc>
          <w:tcPr>
            <w:tcW w:w="344" w:type="dxa"/>
          </w:tcPr>
          <w:p w14:paraId="1CCAA040" w14:textId="77777777" w:rsidR="00754584" w:rsidRPr="00B73F77" w:rsidRDefault="00754584" w:rsidP="005A3EAD">
            <w:pPr>
              <w:rPr>
                <w:rFonts w:asciiTheme="minorHAnsi" w:hAnsiTheme="minorHAnsi" w:cstheme="minorHAnsi"/>
              </w:rPr>
            </w:pPr>
          </w:p>
        </w:tc>
        <w:tc>
          <w:tcPr>
            <w:tcW w:w="344" w:type="dxa"/>
          </w:tcPr>
          <w:p w14:paraId="24727119" w14:textId="77777777" w:rsidR="00754584" w:rsidRPr="00B73F77" w:rsidRDefault="00754584" w:rsidP="005A3EAD">
            <w:pPr>
              <w:rPr>
                <w:rFonts w:asciiTheme="minorHAnsi" w:hAnsiTheme="minorHAnsi" w:cstheme="minorHAnsi"/>
              </w:rPr>
            </w:pPr>
          </w:p>
        </w:tc>
        <w:tc>
          <w:tcPr>
            <w:tcW w:w="344" w:type="dxa"/>
          </w:tcPr>
          <w:p w14:paraId="55698840" w14:textId="77777777" w:rsidR="00754584" w:rsidRPr="00B73F77" w:rsidRDefault="00754584" w:rsidP="005A3EAD">
            <w:pPr>
              <w:rPr>
                <w:rFonts w:asciiTheme="minorHAnsi" w:hAnsiTheme="minorHAnsi" w:cstheme="minorHAnsi"/>
              </w:rPr>
            </w:pPr>
          </w:p>
        </w:tc>
        <w:tc>
          <w:tcPr>
            <w:tcW w:w="344" w:type="dxa"/>
          </w:tcPr>
          <w:p w14:paraId="4C9CD39E" w14:textId="77777777" w:rsidR="00754584" w:rsidRPr="00B73F77" w:rsidRDefault="00754584" w:rsidP="005A3EAD">
            <w:pPr>
              <w:rPr>
                <w:rFonts w:asciiTheme="minorHAnsi" w:hAnsiTheme="minorHAnsi" w:cstheme="minorHAnsi"/>
              </w:rPr>
            </w:pPr>
          </w:p>
        </w:tc>
        <w:tc>
          <w:tcPr>
            <w:tcW w:w="344" w:type="dxa"/>
          </w:tcPr>
          <w:p w14:paraId="376F4278" w14:textId="77777777" w:rsidR="00754584" w:rsidRPr="00B73F77" w:rsidRDefault="00754584" w:rsidP="005A3EAD">
            <w:pPr>
              <w:rPr>
                <w:rFonts w:asciiTheme="minorHAnsi" w:hAnsiTheme="minorHAnsi" w:cstheme="minorHAnsi"/>
              </w:rPr>
            </w:pPr>
          </w:p>
        </w:tc>
      </w:tr>
      <w:tr w:rsidR="00754584" w:rsidRPr="00B73F77" w14:paraId="2DEB8463" w14:textId="77777777" w:rsidTr="00754584">
        <w:trPr>
          <w:trHeight w:hRule="exact" w:val="300"/>
          <w:jc w:val="center"/>
        </w:trPr>
        <w:tc>
          <w:tcPr>
            <w:tcW w:w="344" w:type="dxa"/>
          </w:tcPr>
          <w:p w14:paraId="7009923F" w14:textId="77777777" w:rsidR="00754584" w:rsidRPr="00B73F77" w:rsidRDefault="00754584" w:rsidP="005A3EAD">
            <w:pPr>
              <w:rPr>
                <w:rFonts w:asciiTheme="minorHAnsi" w:hAnsiTheme="minorHAnsi" w:cstheme="minorHAnsi"/>
              </w:rPr>
            </w:pPr>
          </w:p>
        </w:tc>
        <w:tc>
          <w:tcPr>
            <w:tcW w:w="344" w:type="dxa"/>
          </w:tcPr>
          <w:p w14:paraId="3A3C618A" w14:textId="77777777" w:rsidR="00754584" w:rsidRPr="00B73F77" w:rsidRDefault="00754584" w:rsidP="005A3EAD">
            <w:pPr>
              <w:rPr>
                <w:rFonts w:asciiTheme="minorHAnsi" w:hAnsiTheme="minorHAnsi" w:cstheme="minorHAnsi"/>
              </w:rPr>
            </w:pPr>
          </w:p>
        </w:tc>
        <w:tc>
          <w:tcPr>
            <w:tcW w:w="344" w:type="dxa"/>
          </w:tcPr>
          <w:p w14:paraId="3976BF47" w14:textId="77777777" w:rsidR="00754584" w:rsidRPr="00B73F77" w:rsidRDefault="00754584" w:rsidP="005A3EAD">
            <w:pPr>
              <w:rPr>
                <w:rFonts w:asciiTheme="minorHAnsi" w:hAnsiTheme="minorHAnsi" w:cstheme="minorHAnsi"/>
              </w:rPr>
            </w:pPr>
          </w:p>
        </w:tc>
        <w:tc>
          <w:tcPr>
            <w:tcW w:w="344" w:type="dxa"/>
          </w:tcPr>
          <w:p w14:paraId="1B94DFF6" w14:textId="77777777" w:rsidR="00754584" w:rsidRPr="00B73F77" w:rsidRDefault="00754584" w:rsidP="005A3EAD">
            <w:pPr>
              <w:rPr>
                <w:rFonts w:asciiTheme="minorHAnsi" w:hAnsiTheme="minorHAnsi" w:cstheme="minorHAnsi"/>
              </w:rPr>
            </w:pPr>
          </w:p>
        </w:tc>
        <w:tc>
          <w:tcPr>
            <w:tcW w:w="344" w:type="dxa"/>
          </w:tcPr>
          <w:p w14:paraId="396099B0" w14:textId="77777777" w:rsidR="00754584" w:rsidRPr="00B73F77" w:rsidRDefault="00754584" w:rsidP="005A3EAD">
            <w:pPr>
              <w:rPr>
                <w:rFonts w:asciiTheme="minorHAnsi" w:hAnsiTheme="minorHAnsi" w:cstheme="minorHAnsi"/>
              </w:rPr>
            </w:pPr>
          </w:p>
        </w:tc>
        <w:tc>
          <w:tcPr>
            <w:tcW w:w="344" w:type="dxa"/>
          </w:tcPr>
          <w:p w14:paraId="49F4CD0E" w14:textId="77777777" w:rsidR="00754584" w:rsidRPr="00B73F77" w:rsidRDefault="00754584" w:rsidP="005A3EAD">
            <w:pPr>
              <w:rPr>
                <w:rFonts w:asciiTheme="minorHAnsi" w:hAnsiTheme="minorHAnsi" w:cstheme="minorHAnsi"/>
              </w:rPr>
            </w:pPr>
          </w:p>
        </w:tc>
        <w:tc>
          <w:tcPr>
            <w:tcW w:w="344" w:type="dxa"/>
          </w:tcPr>
          <w:p w14:paraId="4F6B5CF0" w14:textId="77777777" w:rsidR="00754584" w:rsidRPr="00B73F77" w:rsidRDefault="00754584" w:rsidP="005A3EAD">
            <w:pPr>
              <w:rPr>
                <w:rFonts w:asciiTheme="minorHAnsi" w:hAnsiTheme="minorHAnsi" w:cstheme="minorHAnsi"/>
              </w:rPr>
            </w:pPr>
          </w:p>
        </w:tc>
        <w:tc>
          <w:tcPr>
            <w:tcW w:w="344" w:type="dxa"/>
          </w:tcPr>
          <w:p w14:paraId="64D94EA2" w14:textId="77777777" w:rsidR="00754584" w:rsidRPr="00B73F77" w:rsidRDefault="00754584" w:rsidP="005A3EAD">
            <w:pPr>
              <w:rPr>
                <w:rFonts w:asciiTheme="minorHAnsi" w:hAnsiTheme="minorHAnsi" w:cstheme="minorHAnsi"/>
              </w:rPr>
            </w:pPr>
          </w:p>
        </w:tc>
        <w:tc>
          <w:tcPr>
            <w:tcW w:w="344" w:type="dxa"/>
          </w:tcPr>
          <w:p w14:paraId="7FAA88D2" w14:textId="77777777" w:rsidR="00754584" w:rsidRPr="00B73F77" w:rsidRDefault="00754584" w:rsidP="005A3EAD">
            <w:pPr>
              <w:rPr>
                <w:rFonts w:asciiTheme="minorHAnsi" w:hAnsiTheme="minorHAnsi" w:cstheme="minorHAnsi"/>
              </w:rPr>
            </w:pPr>
          </w:p>
        </w:tc>
        <w:tc>
          <w:tcPr>
            <w:tcW w:w="344" w:type="dxa"/>
          </w:tcPr>
          <w:p w14:paraId="4C4FD6AD" w14:textId="77777777" w:rsidR="00754584" w:rsidRPr="00B73F77" w:rsidRDefault="00754584" w:rsidP="005A3EAD">
            <w:pPr>
              <w:rPr>
                <w:rFonts w:asciiTheme="minorHAnsi" w:hAnsiTheme="minorHAnsi" w:cstheme="minorHAnsi"/>
              </w:rPr>
            </w:pPr>
          </w:p>
        </w:tc>
      </w:tr>
    </w:tbl>
    <w:p w14:paraId="5F129584" w14:textId="111ABE8D" w:rsidR="00754584" w:rsidRPr="00B73F77" w:rsidRDefault="00754584" w:rsidP="00754584">
      <w:pPr>
        <w:pStyle w:val="Handoutnormal"/>
        <w:jc w:val="center"/>
        <w:rPr>
          <w:rFonts w:asciiTheme="minorHAnsi" w:hAnsiTheme="minorHAnsi" w:cstheme="minorHAnsi"/>
          <w:b/>
        </w:rPr>
      </w:pPr>
    </w:p>
    <w:p w14:paraId="38785E9D" w14:textId="77777777" w:rsidR="00754584" w:rsidRPr="00B73F77" w:rsidRDefault="00754584" w:rsidP="00754584">
      <w:pPr>
        <w:pStyle w:val="Handoutnormal"/>
        <w:jc w:val="center"/>
        <w:rPr>
          <w:rFonts w:asciiTheme="minorHAnsi" w:hAnsiTheme="minorHAnsi" w:cstheme="minorHAnsi"/>
          <w:color w:val="FF0000"/>
          <w:sz w:val="24"/>
          <w:szCs w:val="24"/>
        </w:rPr>
      </w:pPr>
    </w:p>
    <w:p w14:paraId="4B81D298" w14:textId="77777777" w:rsidR="00754584" w:rsidRPr="00B73F77" w:rsidRDefault="00955791" w:rsidP="00955791">
      <w:pPr>
        <w:pStyle w:val="Handoutnormal"/>
        <w:jc w:val="center"/>
        <w:rPr>
          <w:rFonts w:asciiTheme="minorHAnsi" w:hAnsiTheme="minorHAnsi" w:cstheme="minorHAnsi"/>
        </w:rPr>
      </w:pPr>
      <w:r w:rsidRPr="00B73F77">
        <w:rPr>
          <w:rFonts w:asciiTheme="minorHAnsi" w:hAnsiTheme="minorHAnsi" w:cstheme="minorHAnsi"/>
          <w:b/>
        </w:rPr>
        <w:t>30%</w:t>
      </w: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firstRow="0" w:lastRow="0" w:firstColumn="0" w:lastColumn="0" w:noHBand="0" w:noVBand="0"/>
      </w:tblPr>
      <w:tblGrid>
        <w:gridCol w:w="344"/>
        <w:gridCol w:w="344"/>
        <w:gridCol w:w="344"/>
        <w:gridCol w:w="344"/>
        <w:gridCol w:w="344"/>
        <w:gridCol w:w="344"/>
        <w:gridCol w:w="344"/>
        <w:gridCol w:w="344"/>
        <w:gridCol w:w="344"/>
        <w:gridCol w:w="344"/>
      </w:tblGrid>
      <w:tr w:rsidR="00754584" w:rsidRPr="00B73F77" w14:paraId="359A26BB" w14:textId="77777777" w:rsidTr="005A3EAD">
        <w:trPr>
          <w:trHeight w:hRule="exact" w:val="300"/>
          <w:jc w:val="center"/>
        </w:trPr>
        <w:tc>
          <w:tcPr>
            <w:tcW w:w="344" w:type="dxa"/>
          </w:tcPr>
          <w:p w14:paraId="4E78FB3E" w14:textId="77777777" w:rsidR="00754584" w:rsidRPr="00B73F77" w:rsidRDefault="00754584" w:rsidP="005A3EAD">
            <w:pPr>
              <w:rPr>
                <w:rFonts w:asciiTheme="minorHAnsi" w:hAnsiTheme="minorHAnsi" w:cstheme="minorHAnsi"/>
              </w:rPr>
            </w:pPr>
          </w:p>
        </w:tc>
        <w:tc>
          <w:tcPr>
            <w:tcW w:w="344" w:type="dxa"/>
          </w:tcPr>
          <w:p w14:paraId="124B5431" w14:textId="77777777" w:rsidR="00754584" w:rsidRPr="00B73F77" w:rsidRDefault="00754584" w:rsidP="005A3EAD">
            <w:pPr>
              <w:rPr>
                <w:rFonts w:asciiTheme="minorHAnsi" w:hAnsiTheme="minorHAnsi" w:cstheme="minorHAnsi"/>
              </w:rPr>
            </w:pPr>
          </w:p>
        </w:tc>
        <w:tc>
          <w:tcPr>
            <w:tcW w:w="344" w:type="dxa"/>
          </w:tcPr>
          <w:p w14:paraId="6EE98708" w14:textId="77777777" w:rsidR="00754584" w:rsidRPr="00B73F77" w:rsidRDefault="00754584" w:rsidP="005A3EAD">
            <w:pPr>
              <w:rPr>
                <w:rFonts w:asciiTheme="minorHAnsi" w:hAnsiTheme="minorHAnsi" w:cstheme="minorHAnsi"/>
              </w:rPr>
            </w:pPr>
          </w:p>
        </w:tc>
        <w:tc>
          <w:tcPr>
            <w:tcW w:w="344" w:type="dxa"/>
          </w:tcPr>
          <w:p w14:paraId="0FEE36B2" w14:textId="77777777" w:rsidR="00754584" w:rsidRPr="00B73F77" w:rsidRDefault="00754584" w:rsidP="005A3EAD">
            <w:pPr>
              <w:rPr>
                <w:rFonts w:asciiTheme="minorHAnsi" w:hAnsiTheme="minorHAnsi" w:cstheme="minorHAnsi"/>
              </w:rPr>
            </w:pPr>
          </w:p>
        </w:tc>
        <w:tc>
          <w:tcPr>
            <w:tcW w:w="344" w:type="dxa"/>
          </w:tcPr>
          <w:p w14:paraId="40B4F6A6" w14:textId="77777777" w:rsidR="00754584" w:rsidRPr="00B73F77" w:rsidRDefault="00754584" w:rsidP="005A3EAD">
            <w:pPr>
              <w:rPr>
                <w:rFonts w:asciiTheme="minorHAnsi" w:hAnsiTheme="minorHAnsi" w:cstheme="minorHAnsi"/>
              </w:rPr>
            </w:pPr>
          </w:p>
        </w:tc>
        <w:tc>
          <w:tcPr>
            <w:tcW w:w="344" w:type="dxa"/>
          </w:tcPr>
          <w:p w14:paraId="796709AE" w14:textId="77777777" w:rsidR="00754584" w:rsidRPr="00B73F77" w:rsidRDefault="00754584" w:rsidP="005A3EAD">
            <w:pPr>
              <w:rPr>
                <w:rFonts w:asciiTheme="minorHAnsi" w:hAnsiTheme="minorHAnsi" w:cstheme="minorHAnsi"/>
              </w:rPr>
            </w:pPr>
          </w:p>
        </w:tc>
        <w:tc>
          <w:tcPr>
            <w:tcW w:w="344" w:type="dxa"/>
          </w:tcPr>
          <w:p w14:paraId="00EB4E14" w14:textId="77777777" w:rsidR="00754584" w:rsidRPr="00B73F77" w:rsidRDefault="00754584" w:rsidP="005A3EAD">
            <w:pPr>
              <w:rPr>
                <w:rFonts w:asciiTheme="minorHAnsi" w:hAnsiTheme="minorHAnsi" w:cstheme="minorHAnsi"/>
              </w:rPr>
            </w:pPr>
          </w:p>
        </w:tc>
        <w:tc>
          <w:tcPr>
            <w:tcW w:w="344" w:type="dxa"/>
          </w:tcPr>
          <w:p w14:paraId="5E1EFE1A" w14:textId="77777777" w:rsidR="00754584" w:rsidRPr="00B73F77" w:rsidRDefault="00754584" w:rsidP="005A3EAD">
            <w:pPr>
              <w:rPr>
                <w:rFonts w:asciiTheme="minorHAnsi" w:hAnsiTheme="minorHAnsi" w:cstheme="minorHAnsi"/>
              </w:rPr>
            </w:pPr>
          </w:p>
        </w:tc>
        <w:tc>
          <w:tcPr>
            <w:tcW w:w="344" w:type="dxa"/>
          </w:tcPr>
          <w:p w14:paraId="6607050F" w14:textId="77777777" w:rsidR="00754584" w:rsidRPr="00B73F77" w:rsidRDefault="00754584" w:rsidP="005A3EAD">
            <w:pPr>
              <w:rPr>
                <w:rFonts w:asciiTheme="minorHAnsi" w:hAnsiTheme="minorHAnsi" w:cstheme="minorHAnsi"/>
              </w:rPr>
            </w:pPr>
          </w:p>
        </w:tc>
        <w:tc>
          <w:tcPr>
            <w:tcW w:w="344" w:type="dxa"/>
          </w:tcPr>
          <w:p w14:paraId="3659FF0B" w14:textId="77777777" w:rsidR="00754584" w:rsidRPr="00B73F77" w:rsidRDefault="00754584" w:rsidP="005A3EAD">
            <w:pPr>
              <w:rPr>
                <w:rFonts w:asciiTheme="minorHAnsi" w:hAnsiTheme="minorHAnsi" w:cstheme="minorHAnsi"/>
              </w:rPr>
            </w:pPr>
          </w:p>
        </w:tc>
      </w:tr>
      <w:tr w:rsidR="00754584" w:rsidRPr="00B73F77" w14:paraId="7F57A871" w14:textId="77777777" w:rsidTr="005A3EAD">
        <w:trPr>
          <w:trHeight w:hRule="exact" w:val="300"/>
          <w:jc w:val="center"/>
        </w:trPr>
        <w:tc>
          <w:tcPr>
            <w:tcW w:w="344" w:type="dxa"/>
          </w:tcPr>
          <w:p w14:paraId="75CCB6B0" w14:textId="77777777" w:rsidR="00754584" w:rsidRPr="00B73F77" w:rsidRDefault="00754584" w:rsidP="005A3EAD">
            <w:pPr>
              <w:rPr>
                <w:rFonts w:asciiTheme="minorHAnsi" w:hAnsiTheme="minorHAnsi" w:cstheme="minorHAnsi"/>
              </w:rPr>
            </w:pPr>
          </w:p>
        </w:tc>
        <w:tc>
          <w:tcPr>
            <w:tcW w:w="344" w:type="dxa"/>
          </w:tcPr>
          <w:p w14:paraId="49896736" w14:textId="77777777" w:rsidR="00754584" w:rsidRPr="00B73F77" w:rsidRDefault="00754584" w:rsidP="005A3EAD">
            <w:pPr>
              <w:rPr>
                <w:rFonts w:asciiTheme="minorHAnsi" w:hAnsiTheme="minorHAnsi" w:cstheme="minorHAnsi"/>
              </w:rPr>
            </w:pPr>
          </w:p>
        </w:tc>
        <w:tc>
          <w:tcPr>
            <w:tcW w:w="344" w:type="dxa"/>
          </w:tcPr>
          <w:p w14:paraId="37496466" w14:textId="77777777" w:rsidR="00754584" w:rsidRPr="00B73F77" w:rsidRDefault="00754584" w:rsidP="005A3EAD">
            <w:pPr>
              <w:rPr>
                <w:rFonts w:asciiTheme="minorHAnsi" w:hAnsiTheme="minorHAnsi" w:cstheme="minorHAnsi"/>
              </w:rPr>
            </w:pPr>
          </w:p>
        </w:tc>
        <w:tc>
          <w:tcPr>
            <w:tcW w:w="344" w:type="dxa"/>
          </w:tcPr>
          <w:p w14:paraId="159D7878" w14:textId="77777777" w:rsidR="00754584" w:rsidRPr="00B73F77" w:rsidRDefault="00754584" w:rsidP="005A3EAD">
            <w:pPr>
              <w:rPr>
                <w:rFonts w:asciiTheme="minorHAnsi" w:hAnsiTheme="minorHAnsi" w:cstheme="minorHAnsi"/>
              </w:rPr>
            </w:pPr>
          </w:p>
        </w:tc>
        <w:tc>
          <w:tcPr>
            <w:tcW w:w="344" w:type="dxa"/>
          </w:tcPr>
          <w:p w14:paraId="55235E25" w14:textId="77777777" w:rsidR="00754584" w:rsidRPr="00B73F77" w:rsidRDefault="00754584" w:rsidP="005A3EAD">
            <w:pPr>
              <w:rPr>
                <w:rFonts w:asciiTheme="minorHAnsi" w:hAnsiTheme="minorHAnsi" w:cstheme="minorHAnsi"/>
              </w:rPr>
            </w:pPr>
          </w:p>
        </w:tc>
        <w:tc>
          <w:tcPr>
            <w:tcW w:w="344" w:type="dxa"/>
          </w:tcPr>
          <w:p w14:paraId="48DFA761" w14:textId="77777777" w:rsidR="00754584" w:rsidRPr="00B73F77" w:rsidRDefault="00754584" w:rsidP="005A3EAD">
            <w:pPr>
              <w:rPr>
                <w:rFonts w:asciiTheme="minorHAnsi" w:hAnsiTheme="minorHAnsi" w:cstheme="minorHAnsi"/>
              </w:rPr>
            </w:pPr>
          </w:p>
        </w:tc>
        <w:tc>
          <w:tcPr>
            <w:tcW w:w="344" w:type="dxa"/>
          </w:tcPr>
          <w:p w14:paraId="47250A55" w14:textId="77777777" w:rsidR="00754584" w:rsidRPr="00B73F77" w:rsidRDefault="00754584" w:rsidP="005A3EAD">
            <w:pPr>
              <w:rPr>
                <w:rFonts w:asciiTheme="minorHAnsi" w:hAnsiTheme="minorHAnsi" w:cstheme="minorHAnsi"/>
              </w:rPr>
            </w:pPr>
          </w:p>
        </w:tc>
        <w:tc>
          <w:tcPr>
            <w:tcW w:w="344" w:type="dxa"/>
          </w:tcPr>
          <w:p w14:paraId="730A2D67" w14:textId="77777777" w:rsidR="00754584" w:rsidRPr="00B73F77" w:rsidRDefault="00754584" w:rsidP="005A3EAD">
            <w:pPr>
              <w:rPr>
                <w:rFonts w:asciiTheme="minorHAnsi" w:hAnsiTheme="minorHAnsi" w:cstheme="minorHAnsi"/>
              </w:rPr>
            </w:pPr>
          </w:p>
        </w:tc>
        <w:tc>
          <w:tcPr>
            <w:tcW w:w="344" w:type="dxa"/>
          </w:tcPr>
          <w:p w14:paraId="687CB00B" w14:textId="77777777" w:rsidR="00754584" w:rsidRPr="00B73F77" w:rsidRDefault="00754584" w:rsidP="005A3EAD">
            <w:pPr>
              <w:rPr>
                <w:rFonts w:asciiTheme="minorHAnsi" w:hAnsiTheme="minorHAnsi" w:cstheme="minorHAnsi"/>
              </w:rPr>
            </w:pPr>
          </w:p>
        </w:tc>
        <w:tc>
          <w:tcPr>
            <w:tcW w:w="344" w:type="dxa"/>
          </w:tcPr>
          <w:p w14:paraId="127A77EE" w14:textId="77777777" w:rsidR="00754584" w:rsidRPr="00B73F77" w:rsidRDefault="00754584" w:rsidP="005A3EAD">
            <w:pPr>
              <w:rPr>
                <w:rFonts w:asciiTheme="minorHAnsi" w:hAnsiTheme="minorHAnsi" w:cstheme="minorHAnsi"/>
              </w:rPr>
            </w:pPr>
          </w:p>
        </w:tc>
      </w:tr>
      <w:tr w:rsidR="00754584" w:rsidRPr="00B73F77" w14:paraId="1FD30B31" w14:textId="77777777" w:rsidTr="005A3EAD">
        <w:trPr>
          <w:trHeight w:hRule="exact" w:val="300"/>
          <w:jc w:val="center"/>
        </w:trPr>
        <w:tc>
          <w:tcPr>
            <w:tcW w:w="344" w:type="dxa"/>
          </w:tcPr>
          <w:p w14:paraId="60E60616" w14:textId="77777777" w:rsidR="00754584" w:rsidRPr="00B73F77" w:rsidRDefault="00754584" w:rsidP="005A3EAD">
            <w:pPr>
              <w:rPr>
                <w:rFonts w:asciiTheme="minorHAnsi" w:hAnsiTheme="minorHAnsi" w:cstheme="minorHAnsi"/>
              </w:rPr>
            </w:pPr>
          </w:p>
        </w:tc>
        <w:tc>
          <w:tcPr>
            <w:tcW w:w="344" w:type="dxa"/>
          </w:tcPr>
          <w:p w14:paraId="738470C0" w14:textId="77777777" w:rsidR="00754584" w:rsidRPr="00B73F77" w:rsidRDefault="00754584" w:rsidP="005A3EAD">
            <w:pPr>
              <w:rPr>
                <w:rFonts w:asciiTheme="minorHAnsi" w:hAnsiTheme="minorHAnsi" w:cstheme="minorHAnsi"/>
              </w:rPr>
            </w:pPr>
          </w:p>
        </w:tc>
        <w:tc>
          <w:tcPr>
            <w:tcW w:w="344" w:type="dxa"/>
          </w:tcPr>
          <w:p w14:paraId="3AE67222" w14:textId="77777777" w:rsidR="00754584" w:rsidRPr="00B73F77" w:rsidRDefault="00754584" w:rsidP="005A3EAD">
            <w:pPr>
              <w:rPr>
                <w:rFonts w:asciiTheme="minorHAnsi" w:hAnsiTheme="minorHAnsi" w:cstheme="minorHAnsi"/>
              </w:rPr>
            </w:pPr>
          </w:p>
        </w:tc>
        <w:tc>
          <w:tcPr>
            <w:tcW w:w="344" w:type="dxa"/>
          </w:tcPr>
          <w:p w14:paraId="35B549E9" w14:textId="77777777" w:rsidR="00754584" w:rsidRPr="00B73F77" w:rsidRDefault="00754584" w:rsidP="005A3EAD">
            <w:pPr>
              <w:rPr>
                <w:rFonts w:asciiTheme="minorHAnsi" w:hAnsiTheme="minorHAnsi" w:cstheme="minorHAnsi"/>
              </w:rPr>
            </w:pPr>
          </w:p>
        </w:tc>
        <w:tc>
          <w:tcPr>
            <w:tcW w:w="344" w:type="dxa"/>
          </w:tcPr>
          <w:p w14:paraId="06E13508" w14:textId="77777777" w:rsidR="00754584" w:rsidRPr="00B73F77" w:rsidRDefault="00754584" w:rsidP="005A3EAD">
            <w:pPr>
              <w:rPr>
                <w:rFonts w:asciiTheme="minorHAnsi" w:hAnsiTheme="minorHAnsi" w:cstheme="minorHAnsi"/>
              </w:rPr>
            </w:pPr>
          </w:p>
        </w:tc>
        <w:tc>
          <w:tcPr>
            <w:tcW w:w="344" w:type="dxa"/>
          </w:tcPr>
          <w:p w14:paraId="08BC2F07" w14:textId="77777777" w:rsidR="00754584" w:rsidRPr="00B73F77" w:rsidRDefault="00754584" w:rsidP="005A3EAD">
            <w:pPr>
              <w:rPr>
                <w:rFonts w:asciiTheme="minorHAnsi" w:hAnsiTheme="minorHAnsi" w:cstheme="minorHAnsi"/>
              </w:rPr>
            </w:pPr>
          </w:p>
        </w:tc>
        <w:tc>
          <w:tcPr>
            <w:tcW w:w="344" w:type="dxa"/>
          </w:tcPr>
          <w:p w14:paraId="3664DF15" w14:textId="77777777" w:rsidR="00754584" w:rsidRPr="00B73F77" w:rsidRDefault="00754584" w:rsidP="005A3EAD">
            <w:pPr>
              <w:rPr>
                <w:rFonts w:asciiTheme="minorHAnsi" w:hAnsiTheme="minorHAnsi" w:cstheme="minorHAnsi"/>
              </w:rPr>
            </w:pPr>
          </w:p>
        </w:tc>
        <w:tc>
          <w:tcPr>
            <w:tcW w:w="344" w:type="dxa"/>
          </w:tcPr>
          <w:p w14:paraId="56CF03AA" w14:textId="77777777" w:rsidR="00754584" w:rsidRPr="00B73F77" w:rsidRDefault="00754584" w:rsidP="005A3EAD">
            <w:pPr>
              <w:rPr>
                <w:rFonts w:asciiTheme="minorHAnsi" w:hAnsiTheme="minorHAnsi" w:cstheme="minorHAnsi"/>
              </w:rPr>
            </w:pPr>
          </w:p>
        </w:tc>
        <w:tc>
          <w:tcPr>
            <w:tcW w:w="344" w:type="dxa"/>
          </w:tcPr>
          <w:p w14:paraId="5ECC8532" w14:textId="77777777" w:rsidR="00754584" w:rsidRPr="00B73F77" w:rsidRDefault="00754584" w:rsidP="005A3EAD">
            <w:pPr>
              <w:rPr>
                <w:rFonts w:asciiTheme="minorHAnsi" w:hAnsiTheme="minorHAnsi" w:cstheme="minorHAnsi"/>
              </w:rPr>
            </w:pPr>
          </w:p>
        </w:tc>
        <w:tc>
          <w:tcPr>
            <w:tcW w:w="344" w:type="dxa"/>
          </w:tcPr>
          <w:p w14:paraId="671EB357" w14:textId="77777777" w:rsidR="00754584" w:rsidRPr="00B73F77" w:rsidRDefault="00754584" w:rsidP="005A3EAD">
            <w:pPr>
              <w:rPr>
                <w:rFonts w:asciiTheme="minorHAnsi" w:hAnsiTheme="minorHAnsi" w:cstheme="minorHAnsi"/>
              </w:rPr>
            </w:pPr>
          </w:p>
        </w:tc>
      </w:tr>
      <w:tr w:rsidR="00754584" w:rsidRPr="00B73F77" w14:paraId="4D186E6C" w14:textId="77777777" w:rsidTr="005A3EAD">
        <w:trPr>
          <w:trHeight w:hRule="exact" w:val="300"/>
          <w:jc w:val="center"/>
        </w:trPr>
        <w:tc>
          <w:tcPr>
            <w:tcW w:w="344" w:type="dxa"/>
          </w:tcPr>
          <w:p w14:paraId="7E611091" w14:textId="77777777" w:rsidR="00754584" w:rsidRPr="00B73F77" w:rsidRDefault="00754584" w:rsidP="005A3EAD">
            <w:pPr>
              <w:rPr>
                <w:rFonts w:asciiTheme="minorHAnsi" w:hAnsiTheme="minorHAnsi" w:cstheme="minorHAnsi"/>
              </w:rPr>
            </w:pPr>
          </w:p>
        </w:tc>
        <w:tc>
          <w:tcPr>
            <w:tcW w:w="344" w:type="dxa"/>
          </w:tcPr>
          <w:p w14:paraId="6CC58C99" w14:textId="77777777" w:rsidR="00754584" w:rsidRPr="00B73F77" w:rsidRDefault="00754584" w:rsidP="005A3EAD">
            <w:pPr>
              <w:rPr>
                <w:rFonts w:asciiTheme="minorHAnsi" w:hAnsiTheme="minorHAnsi" w:cstheme="minorHAnsi"/>
              </w:rPr>
            </w:pPr>
          </w:p>
        </w:tc>
        <w:tc>
          <w:tcPr>
            <w:tcW w:w="344" w:type="dxa"/>
          </w:tcPr>
          <w:p w14:paraId="71AFC895" w14:textId="77777777" w:rsidR="00754584" w:rsidRPr="00B73F77" w:rsidRDefault="00754584" w:rsidP="005A3EAD">
            <w:pPr>
              <w:rPr>
                <w:rFonts w:asciiTheme="minorHAnsi" w:hAnsiTheme="minorHAnsi" w:cstheme="minorHAnsi"/>
              </w:rPr>
            </w:pPr>
          </w:p>
        </w:tc>
        <w:tc>
          <w:tcPr>
            <w:tcW w:w="344" w:type="dxa"/>
          </w:tcPr>
          <w:p w14:paraId="7FAEF7D5" w14:textId="77777777" w:rsidR="00754584" w:rsidRPr="00B73F77" w:rsidRDefault="00754584" w:rsidP="005A3EAD">
            <w:pPr>
              <w:rPr>
                <w:rFonts w:asciiTheme="minorHAnsi" w:hAnsiTheme="minorHAnsi" w:cstheme="minorHAnsi"/>
              </w:rPr>
            </w:pPr>
          </w:p>
        </w:tc>
        <w:tc>
          <w:tcPr>
            <w:tcW w:w="344" w:type="dxa"/>
          </w:tcPr>
          <w:p w14:paraId="7666A262" w14:textId="77777777" w:rsidR="00754584" w:rsidRPr="00B73F77" w:rsidRDefault="00754584" w:rsidP="005A3EAD">
            <w:pPr>
              <w:rPr>
                <w:rFonts w:asciiTheme="minorHAnsi" w:hAnsiTheme="minorHAnsi" w:cstheme="minorHAnsi"/>
              </w:rPr>
            </w:pPr>
          </w:p>
        </w:tc>
        <w:tc>
          <w:tcPr>
            <w:tcW w:w="344" w:type="dxa"/>
          </w:tcPr>
          <w:p w14:paraId="5A707B1E" w14:textId="77777777" w:rsidR="00754584" w:rsidRPr="00B73F77" w:rsidRDefault="00754584" w:rsidP="005A3EAD">
            <w:pPr>
              <w:rPr>
                <w:rFonts w:asciiTheme="minorHAnsi" w:hAnsiTheme="minorHAnsi" w:cstheme="minorHAnsi"/>
              </w:rPr>
            </w:pPr>
          </w:p>
        </w:tc>
        <w:tc>
          <w:tcPr>
            <w:tcW w:w="344" w:type="dxa"/>
          </w:tcPr>
          <w:p w14:paraId="28300EEF" w14:textId="77777777" w:rsidR="00754584" w:rsidRPr="00B73F77" w:rsidRDefault="00754584" w:rsidP="005A3EAD">
            <w:pPr>
              <w:rPr>
                <w:rFonts w:asciiTheme="minorHAnsi" w:hAnsiTheme="minorHAnsi" w:cstheme="minorHAnsi"/>
              </w:rPr>
            </w:pPr>
          </w:p>
        </w:tc>
        <w:tc>
          <w:tcPr>
            <w:tcW w:w="344" w:type="dxa"/>
          </w:tcPr>
          <w:p w14:paraId="56B9A2EA" w14:textId="77777777" w:rsidR="00754584" w:rsidRPr="00B73F77" w:rsidRDefault="00754584" w:rsidP="005A3EAD">
            <w:pPr>
              <w:rPr>
                <w:rFonts w:asciiTheme="minorHAnsi" w:hAnsiTheme="minorHAnsi" w:cstheme="minorHAnsi"/>
              </w:rPr>
            </w:pPr>
          </w:p>
        </w:tc>
        <w:tc>
          <w:tcPr>
            <w:tcW w:w="344" w:type="dxa"/>
          </w:tcPr>
          <w:p w14:paraId="2AABDEC6" w14:textId="77777777" w:rsidR="00754584" w:rsidRPr="00B73F77" w:rsidRDefault="00754584" w:rsidP="005A3EAD">
            <w:pPr>
              <w:rPr>
                <w:rFonts w:asciiTheme="minorHAnsi" w:hAnsiTheme="minorHAnsi" w:cstheme="minorHAnsi"/>
              </w:rPr>
            </w:pPr>
          </w:p>
        </w:tc>
        <w:tc>
          <w:tcPr>
            <w:tcW w:w="344" w:type="dxa"/>
          </w:tcPr>
          <w:p w14:paraId="1E8E1DC2" w14:textId="77777777" w:rsidR="00754584" w:rsidRPr="00B73F77" w:rsidRDefault="00754584" w:rsidP="005A3EAD">
            <w:pPr>
              <w:rPr>
                <w:rFonts w:asciiTheme="minorHAnsi" w:hAnsiTheme="minorHAnsi" w:cstheme="minorHAnsi"/>
              </w:rPr>
            </w:pPr>
          </w:p>
        </w:tc>
      </w:tr>
      <w:tr w:rsidR="00754584" w:rsidRPr="00B73F77" w14:paraId="7D82DF0C" w14:textId="77777777" w:rsidTr="005A3EAD">
        <w:trPr>
          <w:trHeight w:hRule="exact" w:val="300"/>
          <w:jc w:val="center"/>
        </w:trPr>
        <w:tc>
          <w:tcPr>
            <w:tcW w:w="344" w:type="dxa"/>
          </w:tcPr>
          <w:p w14:paraId="3D5101FF" w14:textId="77777777" w:rsidR="00754584" w:rsidRPr="00B73F77" w:rsidRDefault="00754584" w:rsidP="005A3EAD">
            <w:pPr>
              <w:rPr>
                <w:rFonts w:asciiTheme="minorHAnsi" w:hAnsiTheme="minorHAnsi" w:cstheme="minorHAnsi"/>
              </w:rPr>
            </w:pPr>
          </w:p>
        </w:tc>
        <w:tc>
          <w:tcPr>
            <w:tcW w:w="344" w:type="dxa"/>
          </w:tcPr>
          <w:p w14:paraId="67C66887" w14:textId="77777777" w:rsidR="00754584" w:rsidRPr="00B73F77" w:rsidRDefault="00754584" w:rsidP="005A3EAD">
            <w:pPr>
              <w:rPr>
                <w:rFonts w:asciiTheme="minorHAnsi" w:hAnsiTheme="minorHAnsi" w:cstheme="minorHAnsi"/>
              </w:rPr>
            </w:pPr>
          </w:p>
        </w:tc>
        <w:tc>
          <w:tcPr>
            <w:tcW w:w="344" w:type="dxa"/>
          </w:tcPr>
          <w:p w14:paraId="41A4FB87" w14:textId="77777777" w:rsidR="00754584" w:rsidRPr="00B73F77" w:rsidRDefault="00754584" w:rsidP="005A3EAD">
            <w:pPr>
              <w:rPr>
                <w:rFonts w:asciiTheme="minorHAnsi" w:hAnsiTheme="minorHAnsi" w:cstheme="minorHAnsi"/>
              </w:rPr>
            </w:pPr>
          </w:p>
        </w:tc>
        <w:tc>
          <w:tcPr>
            <w:tcW w:w="344" w:type="dxa"/>
          </w:tcPr>
          <w:p w14:paraId="715246E0" w14:textId="77777777" w:rsidR="00754584" w:rsidRPr="00B73F77" w:rsidRDefault="00754584" w:rsidP="005A3EAD">
            <w:pPr>
              <w:rPr>
                <w:rFonts w:asciiTheme="minorHAnsi" w:hAnsiTheme="minorHAnsi" w:cstheme="minorHAnsi"/>
              </w:rPr>
            </w:pPr>
          </w:p>
        </w:tc>
        <w:tc>
          <w:tcPr>
            <w:tcW w:w="344" w:type="dxa"/>
          </w:tcPr>
          <w:p w14:paraId="7C760199" w14:textId="77777777" w:rsidR="00754584" w:rsidRPr="00B73F77" w:rsidRDefault="00754584" w:rsidP="005A3EAD">
            <w:pPr>
              <w:rPr>
                <w:rFonts w:asciiTheme="minorHAnsi" w:hAnsiTheme="minorHAnsi" w:cstheme="minorHAnsi"/>
              </w:rPr>
            </w:pPr>
          </w:p>
        </w:tc>
        <w:tc>
          <w:tcPr>
            <w:tcW w:w="344" w:type="dxa"/>
          </w:tcPr>
          <w:p w14:paraId="56283F18" w14:textId="77777777" w:rsidR="00754584" w:rsidRPr="00B73F77" w:rsidRDefault="00754584" w:rsidP="005A3EAD">
            <w:pPr>
              <w:rPr>
                <w:rFonts w:asciiTheme="minorHAnsi" w:hAnsiTheme="minorHAnsi" w:cstheme="minorHAnsi"/>
              </w:rPr>
            </w:pPr>
          </w:p>
        </w:tc>
        <w:tc>
          <w:tcPr>
            <w:tcW w:w="344" w:type="dxa"/>
          </w:tcPr>
          <w:p w14:paraId="610966F0" w14:textId="77777777" w:rsidR="00754584" w:rsidRPr="00B73F77" w:rsidRDefault="00754584" w:rsidP="005A3EAD">
            <w:pPr>
              <w:rPr>
                <w:rFonts w:asciiTheme="minorHAnsi" w:hAnsiTheme="minorHAnsi" w:cstheme="minorHAnsi"/>
              </w:rPr>
            </w:pPr>
          </w:p>
        </w:tc>
        <w:tc>
          <w:tcPr>
            <w:tcW w:w="344" w:type="dxa"/>
          </w:tcPr>
          <w:p w14:paraId="40BF029E" w14:textId="77777777" w:rsidR="00754584" w:rsidRPr="00B73F77" w:rsidRDefault="00754584" w:rsidP="005A3EAD">
            <w:pPr>
              <w:rPr>
                <w:rFonts w:asciiTheme="minorHAnsi" w:hAnsiTheme="minorHAnsi" w:cstheme="minorHAnsi"/>
              </w:rPr>
            </w:pPr>
          </w:p>
        </w:tc>
        <w:tc>
          <w:tcPr>
            <w:tcW w:w="344" w:type="dxa"/>
          </w:tcPr>
          <w:p w14:paraId="7AD443C8" w14:textId="77777777" w:rsidR="00754584" w:rsidRPr="00B73F77" w:rsidRDefault="00754584" w:rsidP="005A3EAD">
            <w:pPr>
              <w:rPr>
                <w:rFonts w:asciiTheme="minorHAnsi" w:hAnsiTheme="minorHAnsi" w:cstheme="minorHAnsi"/>
              </w:rPr>
            </w:pPr>
          </w:p>
        </w:tc>
        <w:tc>
          <w:tcPr>
            <w:tcW w:w="344" w:type="dxa"/>
          </w:tcPr>
          <w:p w14:paraId="3C394E6F" w14:textId="77777777" w:rsidR="00754584" w:rsidRPr="00B73F77" w:rsidRDefault="00754584" w:rsidP="005A3EAD">
            <w:pPr>
              <w:rPr>
                <w:rFonts w:asciiTheme="minorHAnsi" w:hAnsiTheme="minorHAnsi" w:cstheme="minorHAnsi"/>
              </w:rPr>
            </w:pPr>
          </w:p>
        </w:tc>
      </w:tr>
      <w:tr w:rsidR="00754584" w:rsidRPr="00B73F77" w14:paraId="35A2ECF1" w14:textId="77777777" w:rsidTr="005A3EAD">
        <w:trPr>
          <w:trHeight w:hRule="exact" w:val="300"/>
          <w:jc w:val="center"/>
        </w:trPr>
        <w:tc>
          <w:tcPr>
            <w:tcW w:w="344" w:type="dxa"/>
          </w:tcPr>
          <w:p w14:paraId="20B3D0B0" w14:textId="77777777" w:rsidR="00754584" w:rsidRPr="00B73F77" w:rsidRDefault="00754584" w:rsidP="005A3EAD">
            <w:pPr>
              <w:rPr>
                <w:rFonts w:asciiTheme="minorHAnsi" w:hAnsiTheme="minorHAnsi" w:cstheme="minorHAnsi"/>
              </w:rPr>
            </w:pPr>
          </w:p>
        </w:tc>
        <w:tc>
          <w:tcPr>
            <w:tcW w:w="344" w:type="dxa"/>
          </w:tcPr>
          <w:p w14:paraId="2D59B732" w14:textId="77777777" w:rsidR="00754584" w:rsidRPr="00B73F77" w:rsidRDefault="00754584" w:rsidP="005A3EAD">
            <w:pPr>
              <w:rPr>
                <w:rFonts w:asciiTheme="minorHAnsi" w:hAnsiTheme="minorHAnsi" w:cstheme="minorHAnsi"/>
              </w:rPr>
            </w:pPr>
          </w:p>
        </w:tc>
        <w:tc>
          <w:tcPr>
            <w:tcW w:w="344" w:type="dxa"/>
          </w:tcPr>
          <w:p w14:paraId="65D5C909" w14:textId="77777777" w:rsidR="00754584" w:rsidRPr="00B73F77" w:rsidRDefault="00754584" w:rsidP="005A3EAD">
            <w:pPr>
              <w:rPr>
                <w:rFonts w:asciiTheme="minorHAnsi" w:hAnsiTheme="minorHAnsi" w:cstheme="minorHAnsi"/>
              </w:rPr>
            </w:pPr>
          </w:p>
        </w:tc>
        <w:tc>
          <w:tcPr>
            <w:tcW w:w="344" w:type="dxa"/>
          </w:tcPr>
          <w:p w14:paraId="558E503C" w14:textId="77777777" w:rsidR="00754584" w:rsidRPr="00B73F77" w:rsidRDefault="00754584" w:rsidP="005A3EAD">
            <w:pPr>
              <w:rPr>
                <w:rFonts w:asciiTheme="minorHAnsi" w:hAnsiTheme="minorHAnsi" w:cstheme="minorHAnsi"/>
              </w:rPr>
            </w:pPr>
          </w:p>
        </w:tc>
        <w:tc>
          <w:tcPr>
            <w:tcW w:w="344" w:type="dxa"/>
          </w:tcPr>
          <w:p w14:paraId="4FA8F233" w14:textId="77777777" w:rsidR="00754584" w:rsidRPr="00B73F77" w:rsidRDefault="00754584" w:rsidP="005A3EAD">
            <w:pPr>
              <w:rPr>
                <w:rFonts w:asciiTheme="minorHAnsi" w:hAnsiTheme="minorHAnsi" w:cstheme="minorHAnsi"/>
              </w:rPr>
            </w:pPr>
          </w:p>
        </w:tc>
        <w:tc>
          <w:tcPr>
            <w:tcW w:w="344" w:type="dxa"/>
          </w:tcPr>
          <w:p w14:paraId="1F6077A7" w14:textId="77777777" w:rsidR="00754584" w:rsidRPr="00B73F77" w:rsidRDefault="00754584" w:rsidP="005A3EAD">
            <w:pPr>
              <w:rPr>
                <w:rFonts w:asciiTheme="minorHAnsi" w:hAnsiTheme="minorHAnsi" w:cstheme="minorHAnsi"/>
              </w:rPr>
            </w:pPr>
          </w:p>
        </w:tc>
        <w:tc>
          <w:tcPr>
            <w:tcW w:w="344" w:type="dxa"/>
          </w:tcPr>
          <w:p w14:paraId="52DB1570" w14:textId="77777777" w:rsidR="00754584" w:rsidRPr="00B73F77" w:rsidRDefault="00754584" w:rsidP="005A3EAD">
            <w:pPr>
              <w:rPr>
                <w:rFonts w:asciiTheme="minorHAnsi" w:hAnsiTheme="minorHAnsi" w:cstheme="minorHAnsi"/>
              </w:rPr>
            </w:pPr>
          </w:p>
        </w:tc>
        <w:tc>
          <w:tcPr>
            <w:tcW w:w="344" w:type="dxa"/>
          </w:tcPr>
          <w:p w14:paraId="39D24660" w14:textId="77777777" w:rsidR="00754584" w:rsidRPr="00B73F77" w:rsidRDefault="00754584" w:rsidP="005A3EAD">
            <w:pPr>
              <w:rPr>
                <w:rFonts w:asciiTheme="minorHAnsi" w:hAnsiTheme="minorHAnsi" w:cstheme="minorHAnsi"/>
              </w:rPr>
            </w:pPr>
          </w:p>
        </w:tc>
        <w:tc>
          <w:tcPr>
            <w:tcW w:w="344" w:type="dxa"/>
          </w:tcPr>
          <w:p w14:paraId="52E29ECD" w14:textId="77777777" w:rsidR="00754584" w:rsidRPr="00B73F77" w:rsidRDefault="00754584" w:rsidP="005A3EAD">
            <w:pPr>
              <w:rPr>
                <w:rFonts w:asciiTheme="minorHAnsi" w:hAnsiTheme="minorHAnsi" w:cstheme="minorHAnsi"/>
              </w:rPr>
            </w:pPr>
          </w:p>
        </w:tc>
        <w:tc>
          <w:tcPr>
            <w:tcW w:w="344" w:type="dxa"/>
          </w:tcPr>
          <w:p w14:paraId="5AF2F4B7" w14:textId="77777777" w:rsidR="00754584" w:rsidRPr="00B73F77" w:rsidRDefault="00754584" w:rsidP="005A3EAD">
            <w:pPr>
              <w:rPr>
                <w:rFonts w:asciiTheme="minorHAnsi" w:hAnsiTheme="minorHAnsi" w:cstheme="minorHAnsi"/>
              </w:rPr>
            </w:pPr>
          </w:p>
        </w:tc>
      </w:tr>
      <w:tr w:rsidR="00754584" w:rsidRPr="00B73F77" w14:paraId="66F6CB96" w14:textId="77777777" w:rsidTr="005A3EAD">
        <w:trPr>
          <w:trHeight w:hRule="exact" w:val="300"/>
          <w:jc w:val="center"/>
        </w:trPr>
        <w:tc>
          <w:tcPr>
            <w:tcW w:w="344" w:type="dxa"/>
          </w:tcPr>
          <w:p w14:paraId="4668B8EF" w14:textId="77777777" w:rsidR="00754584" w:rsidRPr="00B73F77" w:rsidRDefault="00754584" w:rsidP="005A3EAD">
            <w:pPr>
              <w:rPr>
                <w:rFonts w:asciiTheme="minorHAnsi" w:hAnsiTheme="minorHAnsi" w:cstheme="minorHAnsi"/>
              </w:rPr>
            </w:pPr>
          </w:p>
        </w:tc>
        <w:tc>
          <w:tcPr>
            <w:tcW w:w="344" w:type="dxa"/>
          </w:tcPr>
          <w:p w14:paraId="3A8B8B6E" w14:textId="77777777" w:rsidR="00754584" w:rsidRPr="00B73F77" w:rsidRDefault="00754584" w:rsidP="005A3EAD">
            <w:pPr>
              <w:rPr>
                <w:rFonts w:asciiTheme="minorHAnsi" w:hAnsiTheme="minorHAnsi" w:cstheme="minorHAnsi"/>
              </w:rPr>
            </w:pPr>
          </w:p>
        </w:tc>
        <w:tc>
          <w:tcPr>
            <w:tcW w:w="344" w:type="dxa"/>
          </w:tcPr>
          <w:p w14:paraId="1670D64D" w14:textId="77777777" w:rsidR="00754584" w:rsidRPr="00B73F77" w:rsidRDefault="00754584" w:rsidP="005A3EAD">
            <w:pPr>
              <w:rPr>
                <w:rFonts w:asciiTheme="minorHAnsi" w:hAnsiTheme="minorHAnsi" w:cstheme="minorHAnsi"/>
              </w:rPr>
            </w:pPr>
          </w:p>
        </w:tc>
        <w:tc>
          <w:tcPr>
            <w:tcW w:w="344" w:type="dxa"/>
          </w:tcPr>
          <w:p w14:paraId="01DA0B90" w14:textId="77777777" w:rsidR="00754584" w:rsidRPr="00B73F77" w:rsidRDefault="00754584" w:rsidP="005A3EAD">
            <w:pPr>
              <w:rPr>
                <w:rFonts w:asciiTheme="minorHAnsi" w:hAnsiTheme="minorHAnsi" w:cstheme="minorHAnsi"/>
              </w:rPr>
            </w:pPr>
          </w:p>
        </w:tc>
        <w:tc>
          <w:tcPr>
            <w:tcW w:w="344" w:type="dxa"/>
          </w:tcPr>
          <w:p w14:paraId="24FA40A5" w14:textId="77777777" w:rsidR="00754584" w:rsidRPr="00B73F77" w:rsidRDefault="00754584" w:rsidP="005A3EAD">
            <w:pPr>
              <w:rPr>
                <w:rFonts w:asciiTheme="minorHAnsi" w:hAnsiTheme="minorHAnsi" w:cstheme="minorHAnsi"/>
              </w:rPr>
            </w:pPr>
          </w:p>
        </w:tc>
        <w:tc>
          <w:tcPr>
            <w:tcW w:w="344" w:type="dxa"/>
          </w:tcPr>
          <w:p w14:paraId="2F8ECFAA" w14:textId="77777777" w:rsidR="00754584" w:rsidRPr="00B73F77" w:rsidRDefault="00754584" w:rsidP="005A3EAD">
            <w:pPr>
              <w:rPr>
                <w:rFonts w:asciiTheme="minorHAnsi" w:hAnsiTheme="minorHAnsi" w:cstheme="minorHAnsi"/>
              </w:rPr>
            </w:pPr>
          </w:p>
        </w:tc>
        <w:tc>
          <w:tcPr>
            <w:tcW w:w="344" w:type="dxa"/>
          </w:tcPr>
          <w:p w14:paraId="14C16F72" w14:textId="77777777" w:rsidR="00754584" w:rsidRPr="00B73F77" w:rsidRDefault="00754584" w:rsidP="005A3EAD">
            <w:pPr>
              <w:rPr>
                <w:rFonts w:asciiTheme="minorHAnsi" w:hAnsiTheme="minorHAnsi" w:cstheme="minorHAnsi"/>
              </w:rPr>
            </w:pPr>
          </w:p>
        </w:tc>
        <w:tc>
          <w:tcPr>
            <w:tcW w:w="344" w:type="dxa"/>
          </w:tcPr>
          <w:p w14:paraId="5BDD3537" w14:textId="77777777" w:rsidR="00754584" w:rsidRPr="00B73F77" w:rsidRDefault="00754584" w:rsidP="005A3EAD">
            <w:pPr>
              <w:rPr>
                <w:rFonts w:asciiTheme="minorHAnsi" w:hAnsiTheme="minorHAnsi" w:cstheme="minorHAnsi"/>
              </w:rPr>
            </w:pPr>
          </w:p>
        </w:tc>
        <w:tc>
          <w:tcPr>
            <w:tcW w:w="344" w:type="dxa"/>
          </w:tcPr>
          <w:p w14:paraId="504F5FCA" w14:textId="77777777" w:rsidR="00754584" w:rsidRPr="00B73F77" w:rsidRDefault="00754584" w:rsidP="005A3EAD">
            <w:pPr>
              <w:rPr>
                <w:rFonts w:asciiTheme="minorHAnsi" w:hAnsiTheme="minorHAnsi" w:cstheme="minorHAnsi"/>
              </w:rPr>
            </w:pPr>
          </w:p>
        </w:tc>
        <w:tc>
          <w:tcPr>
            <w:tcW w:w="344" w:type="dxa"/>
          </w:tcPr>
          <w:p w14:paraId="101A95F0" w14:textId="77777777" w:rsidR="00754584" w:rsidRPr="00B73F77" w:rsidRDefault="00754584" w:rsidP="005A3EAD">
            <w:pPr>
              <w:rPr>
                <w:rFonts w:asciiTheme="minorHAnsi" w:hAnsiTheme="minorHAnsi" w:cstheme="minorHAnsi"/>
              </w:rPr>
            </w:pPr>
          </w:p>
        </w:tc>
      </w:tr>
      <w:tr w:rsidR="00754584" w:rsidRPr="00B73F77" w14:paraId="37092FEA" w14:textId="77777777" w:rsidTr="005A3EAD">
        <w:trPr>
          <w:trHeight w:hRule="exact" w:val="300"/>
          <w:jc w:val="center"/>
        </w:trPr>
        <w:tc>
          <w:tcPr>
            <w:tcW w:w="344" w:type="dxa"/>
          </w:tcPr>
          <w:p w14:paraId="24ED2A90" w14:textId="77777777" w:rsidR="00754584" w:rsidRPr="00B73F77" w:rsidRDefault="00754584" w:rsidP="005A3EAD">
            <w:pPr>
              <w:rPr>
                <w:rFonts w:asciiTheme="minorHAnsi" w:hAnsiTheme="minorHAnsi" w:cstheme="minorHAnsi"/>
              </w:rPr>
            </w:pPr>
          </w:p>
        </w:tc>
        <w:tc>
          <w:tcPr>
            <w:tcW w:w="344" w:type="dxa"/>
          </w:tcPr>
          <w:p w14:paraId="39868D76" w14:textId="77777777" w:rsidR="00754584" w:rsidRPr="00B73F77" w:rsidRDefault="00754584" w:rsidP="005A3EAD">
            <w:pPr>
              <w:rPr>
                <w:rFonts w:asciiTheme="minorHAnsi" w:hAnsiTheme="minorHAnsi" w:cstheme="minorHAnsi"/>
              </w:rPr>
            </w:pPr>
          </w:p>
        </w:tc>
        <w:tc>
          <w:tcPr>
            <w:tcW w:w="344" w:type="dxa"/>
          </w:tcPr>
          <w:p w14:paraId="79EDB5B7" w14:textId="77777777" w:rsidR="00754584" w:rsidRPr="00B73F77" w:rsidRDefault="00754584" w:rsidP="005A3EAD">
            <w:pPr>
              <w:rPr>
                <w:rFonts w:asciiTheme="minorHAnsi" w:hAnsiTheme="minorHAnsi" w:cstheme="minorHAnsi"/>
              </w:rPr>
            </w:pPr>
          </w:p>
        </w:tc>
        <w:tc>
          <w:tcPr>
            <w:tcW w:w="344" w:type="dxa"/>
          </w:tcPr>
          <w:p w14:paraId="2F61231F" w14:textId="77777777" w:rsidR="00754584" w:rsidRPr="00B73F77" w:rsidRDefault="00754584" w:rsidP="005A3EAD">
            <w:pPr>
              <w:rPr>
                <w:rFonts w:asciiTheme="minorHAnsi" w:hAnsiTheme="minorHAnsi" w:cstheme="minorHAnsi"/>
              </w:rPr>
            </w:pPr>
          </w:p>
        </w:tc>
        <w:tc>
          <w:tcPr>
            <w:tcW w:w="344" w:type="dxa"/>
          </w:tcPr>
          <w:p w14:paraId="3C8D16A2" w14:textId="77777777" w:rsidR="00754584" w:rsidRPr="00B73F77" w:rsidRDefault="00754584" w:rsidP="005A3EAD">
            <w:pPr>
              <w:rPr>
                <w:rFonts w:asciiTheme="minorHAnsi" w:hAnsiTheme="minorHAnsi" w:cstheme="minorHAnsi"/>
              </w:rPr>
            </w:pPr>
          </w:p>
        </w:tc>
        <w:tc>
          <w:tcPr>
            <w:tcW w:w="344" w:type="dxa"/>
          </w:tcPr>
          <w:p w14:paraId="0BAA0B70" w14:textId="77777777" w:rsidR="00754584" w:rsidRPr="00B73F77" w:rsidRDefault="00754584" w:rsidP="005A3EAD">
            <w:pPr>
              <w:rPr>
                <w:rFonts w:asciiTheme="minorHAnsi" w:hAnsiTheme="minorHAnsi" w:cstheme="minorHAnsi"/>
              </w:rPr>
            </w:pPr>
          </w:p>
        </w:tc>
        <w:tc>
          <w:tcPr>
            <w:tcW w:w="344" w:type="dxa"/>
          </w:tcPr>
          <w:p w14:paraId="15857F36" w14:textId="77777777" w:rsidR="00754584" w:rsidRPr="00B73F77" w:rsidRDefault="00754584" w:rsidP="005A3EAD">
            <w:pPr>
              <w:rPr>
                <w:rFonts w:asciiTheme="minorHAnsi" w:hAnsiTheme="minorHAnsi" w:cstheme="minorHAnsi"/>
              </w:rPr>
            </w:pPr>
          </w:p>
        </w:tc>
        <w:tc>
          <w:tcPr>
            <w:tcW w:w="344" w:type="dxa"/>
          </w:tcPr>
          <w:p w14:paraId="3D6E04F2" w14:textId="77777777" w:rsidR="00754584" w:rsidRPr="00B73F77" w:rsidRDefault="00754584" w:rsidP="005A3EAD">
            <w:pPr>
              <w:rPr>
                <w:rFonts w:asciiTheme="minorHAnsi" w:hAnsiTheme="minorHAnsi" w:cstheme="minorHAnsi"/>
              </w:rPr>
            </w:pPr>
          </w:p>
        </w:tc>
        <w:tc>
          <w:tcPr>
            <w:tcW w:w="344" w:type="dxa"/>
          </w:tcPr>
          <w:p w14:paraId="40C098F2" w14:textId="77777777" w:rsidR="00754584" w:rsidRPr="00B73F77" w:rsidRDefault="00754584" w:rsidP="005A3EAD">
            <w:pPr>
              <w:rPr>
                <w:rFonts w:asciiTheme="minorHAnsi" w:hAnsiTheme="minorHAnsi" w:cstheme="minorHAnsi"/>
              </w:rPr>
            </w:pPr>
          </w:p>
        </w:tc>
        <w:tc>
          <w:tcPr>
            <w:tcW w:w="344" w:type="dxa"/>
          </w:tcPr>
          <w:p w14:paraId="37B85E5F" w14:textId="77777777" w:rsidR="00754584" w:rsidRPr="00B73F77" w:rsidRDefault="00754584" w:rsidP="005A3EAD">
            <w:pPr>
              <w:rPr>
                <w:rFonts w:asciiTheme="minorHAnsi" w:hAnsiTheme="minorHAnsi" w:cstheme="minorHAnsi"/>
              </w:rPr>
            </w:pPr>
          </w:p>
        </w:tc>
      </w:tr>
      <w:tr w:rsidR="00754584" w:rsidRPr="00B73F77" w14:paraId="46357489" w14:textId="77777777" w:rsidTr="005A3EAD">
        <w:trPr>
          <w:trHeight w:hRule="exact" w:val="300"/>
          <w:jc w:val="center"/>
        </w:trPr>
        <w:tc>
          <w:tcPr>
            <w:tcW w:w="344" w:type="dxa"/>
          </w:tcPr>
          <w:p w14:paraId="767FEFD5" w14:textId="77777777" w:rsidR="00754584" w:rsidRPr="00B73F77" w:rsidRDefault="00754584" w:rsidP="005A3EAD">
            <w:pPr>
              <w:rPr>
                <w:rFonts w:asciiTheme="minorHAnsi" w:hAnsiTheme="minorHAnsi" w:cstheme="minorHAnsi"/>
              </w:rPr>
            </w:pPr>
          </w:p>
        </w:tc>
        <w:tc>
          <w:tcPr>
            <w:tcW w:w="344" w:type="dxa"/>
          </w:tcPr>
          <w:p w14:paraId="2520B7B1" w14:textId="77777777" w:rsidR="00754584" w:rsidRPr="00B73F77" w:rsidRDefault="00754584" w:rsidP="005A3EAD">
            <w:pPr>
              <w:rPr>
                <w:rFonts w:asciiTheme="minorHAnsi" w:hAnsiTheme="minorHAnsi" w:cstheme="minorHAnsi"/>
              </w:rPr>
            </w:pPr>
          </w:p>
        </w:tc>
        <w:tc>
          <w:tcPr>
            <w:tcW w:w="344" w:type="dxa"/>
          </w:tcPr>
          <w:p w14:paraId="7333B7C5" w14:textId="77777777" w:rsidR="00754584" w:rsidRPr="00B73F77" w:rsidRDefault="00754584" w:rsidP="005A3EAD">
            <w:pPr>
              <w:rPr>
                <w:rFonts w:asciiTheme="minorHAnsi" w:hAnsiTheme="minorHAnsi" w:cstheme="minorHAnsi"/>
              </w:rPr>
            </w:pPr>
          </w:p>
        </w:tc>
        <w:tc>
          <w:tcPr>
            <w:tcW w:w="344" w:type="dxa"/>
          </w:tcPr>
          <w:p w14:paraId="221E02CB" w14:textId="77777777" w:rsidR="00754584" w:rsidRPr="00B73F77" w:rsidRDefault="00754584" w:rsidP="005A3EAD">
            <w:pPr>
              <w:rPr>
                <w:rFonts w:asciiTheme="minorHAnsi" w:hAnsiTheme="minorHAnsi" w:cstheme="minorHAnsi"/>
              </w:rPr>
            </w:pPr>
          </w:p>
        </w:tc>
        <w:tc>
          <w:tcPr>
            <w:tcW w:w="344" w:type="dxa"/>
          </w:tcPr>
          <w:p w14:paraId="745DF3E5" w14:textId="77777777" w:rsidR="00754584" w:rsidRPr="00B73F77" w:rsidRDefault="00754584" w:rsidP="005A3EAD">
            <w:pPr>
              <w:rPr>
                <w:rFonts w:asciiTheme="minorHAnsi" w:hAnsiTheme="minorHAnsi" w:cstheme="minorHAnsi"/>
              </w:rPr>
            </w:pPr>
          </w:p>
        </w:tc>
        <w:tc>
          <w:tcPr>
            <w:tcW w:w="344" w:type="dxa"/>
          </w:tcPr>
          <w:p w14:paraId="53628357" w14:textId="77777777" w:rsidR="00754584" w:rsidRPr="00B73F77" w:rsidRDefault="00754584" w:rsidP="005A3EAD">
            <w:pPr>
              <w:rPr>
                <w:rFonts w:asciiTheme="minorHAnsi" w:hAnsiTheme="minorHAnsi" w:cstheme="minorHAnsi"/>
              </w:rPr>
            </w:pPr>
          </w:p>
        </w:tc>
        <w:tc>
          <w:tcPr>
            <w:tcW w:w="344" w:type="dxa"/>
          </w:tcPr>
          <w:p w14:paraId="055570DC" w14:textId="77777777" w:rsidR="00754584" w:rsidRPr="00B73F77" w:rsidRDefault="00754584" w:rsidP="005A3EAD">
            <w:pPr>
              <w:rPr>
                <w:rFonts w:asciiTheme="minorHAnsi" w:hAnsiTheme="minorHAnsi" w:cstheme="minorHAnsi"/>
              </w:rPr>
            </w:pPr>
          </w:p>
        </w:tc>
        <w:tc>
          <w:tcPr>
            <w:tcW w:w="344" w:type="dxa"/>
          </w:tcPr>
          <w:p w14:paraId="39D749A4" w14:textId="77777777" w:rsidR="00754584" w:rsidRPr="00B73F77" w:rsidRDefault="00754584" w:rsidP="005A3EAD">
            <w:pPr>
              <w:rPr>
                <w:rFonts w:asciiTheme="minorHAnsi" w:hAnsiTheme="minorHAnsi" w:cstheme="minorHAnsi"/>
              </w:rPr>
            </w:pPr>
          </w:p>
        </w:tc>
        <w:tc>
          <w:tcPr>
            <w:tcW w:w="344" w:type="dxa"/>
          </w:tcPr>
          <w:p w14:paraId="1330E861" w14:textId="77777777" w:rsidR="00754584" w:rsidRPr="00B73F77" w:rsidRDefault="00754584" w:rsidP="005A3EAD">
            <w:pPr>
              <w:rPr>
                <w:rFonts w:asciiTheme="minorHAnsi" w:hAnsiTheme="minorHAnsi" w:cstheme="minorHAnsi"/>
              </w:rPr>
            </w:pPr>
          </w:p>
        </w:tc>
        <w:tc>
          <w:tcPr>
            <w:tcW w:w="344" w:type="dxa"/>
          </w:tcPr>
          <w:p w14:paraId="564F95DF" w14:textId="77777777" w:rsidR="00754584" w:rsidRPr="00B73F77" w:rsidRDefault="00754584" w:rsidP="005A3EAD">
            <w:pPr>
              <w:rPr>
                <w:rFonts w:asciiTheme="minorHAnsi" w:hAnsiTheme="minorHAnsi" w:cstheme="minorHAnsi"/>
              </w:rPr>
            </w:pPr>
          </w:p>
        </w:tc>
      </w:tr>
      <w:tr w:rsidR="00754584" w:rsidRPr="00B73F77" w14:paraId="0C9B5C1F" w14:textId="77777777" w:rsidTr="005A3EAD">
        <w:trPr>
          <w:trHeight w:hRule="exact" w:val="300"/>
          <w:jc w:val="center"/>
        </w:trPr>
        <w:tc>
          <w:tcPr>
            <w:tcW w:w="344" w:type="dxa"/>
          </w:tcPr>
          <w:p w14:paraId="0BC49486" w14:textId="77777777" w:rsidR="00754584" w:rsidRPr="00B73F77" w:rsidRDefault="00754584" w:rsidP="005A3EAD">
            <w:pPr>
              <w:rPr>
                <w:rFonts w:asciiTheme="minorHAnsi" w:hAnsiTheme="minorHAnsi" w:cstheme="minorHAnsi"/>
              </w:rPr>
            </w:pPr>
          </w:p>
        </w:tc>
        <w:tc>
          <w:tcPr>
            <w:tcW w:w="344" w:type="dxa"/>
          </w:tcPr>
          <w:p w14:paraId="0F82899C" w14:textId="77777777" w:rsidR="00754584" w:rsidRPr="00B73F77" w:rsidRDefault="00754584" w:rsidP="005A3EAD">
            <w:pPr>
              <w:rPr>
                <w:rFonts w:asciiTheme="minorHAnsi" w:hAnsiTheme="minorHAnsi" w:cstheme="minorHAnsi"/>
              </w:rPr>
            </w:pPr>
          </w:p>
        </w:tc>
        <w:tc>
          <w:tcPr>
            <w:tcW w:w="344" w:type="dxa"/>
          </w:tcPr>
          <w:p w14:paraId="1DE5F09A" w14:textId="77777777" w:rsidR="00754584" w:rsidRPr="00B73F77" w:rsidRDefault="00754584" w:rsidP="005A3EAD">
            <w:pPr>
              <w:rPr>
                <w:rFonts w:asciiTheme="minorHAnsi" w:hAnsiTheme="minorHAnsi" w:cstheme="minorHAnsi"/>
              </w:rPr>
            </w:pPr>
          </w:p>
        </w:tc>
        <w:tc>
          <w:tcPr>
            <w:tcW w:w="344" w:type="dxa"/>
          </w:tcPr>
          <w:p w14:paraId="194C1000" w14:textId="77777777" w:rsidR="00754584" w:rsidRPr="00B73F77" w:rsidRDefault="00754584" w:rsidP="005A3EAD">
            <w:pPr>
              <w:rPr>
                <w:rFonts w:asciiTheme="minorHAnsi" w:hAnsiTheme="minorHAnsi" w:cstheme="minorHAnsi"/>
              </w:rPr>
            </w:pPr>
          </w:p>
        </w:tc>
        <w:tc>
          <w:tcPr>
            <w:tcW w:w="344" w:type="dxa"/>
          </w:tcPr>
          <w:p w14:paraId="160E917D" w14:textId="77777777" w:rsidR="00754584" w:rsidRPr="00B73F77" w:rsidRDefault="00754584" w:rsidP="005A3EAD">
            <w:pPr>
              <w:rPr>
                <w:rFonts w:asciiTheme="minorHAnsi" w:hAnsiTheme="minorHAnsi" w:cstheme="minorHAnsi"/>
              </w:rPr>
            </w:pPr>
          </w:p>
        </w:tc>
        <w:tc>
          <w:tcPr>
            <w:tcW w:w="344" w:type="dxa"/>
          </w:tcPr>
          <w:p w14:paraId="47F038CF" w14:textId="77777777" w:rsidR="00754584" w:rsidRPr="00B73F77" w:rsidRDefault="00754584" w:rsidP="005A3EAD">
            <w:pPr>
              <w:rPr>
                <w:rFonts w:asciiTheme="minorHAnsi" w:hAnsiTheme="minorHAnsi" w:cstheme="minorHAnsi"/>
              </w:rPr>
            </w:pPr>
          </w:p>
        </w:tc>
        <w:tc>
          <w:tcPr>
            <w:tcW w:w="344" w:type="dxa"/>
          </w:tcPr>
          <w:p w14:paraId="65C03337" w14:textId="77777777" w:rsidR="00754584" w:rsidRPr="00B73F77" w:rsidRDefault="00754584" w:rsidP="005A3EAD">
            <w:pPr>
              <w:rPr>
                <w:rFonts w:asciiTheme="minorHAnsi" w:hAnsiTheme="minorHAnsi" w:cstheme="minorHAnsi"/>
              </w:rPr>
            </w:pPr>
          </w:p>
        </w:tc>
        <w:tc>
          <w:tcPr>
            <w:tcW w:w="344" w:type="dxa"/>
          </w:tcPr>
          <w:p w14:paraId="1979B2E7" w14:textId="77777777" w:rsidR="00754584" w:rsidRPr="00B73F77" w:rsidRDefault="00754584" w:rsidP="005A3EAD">
            <w:pPr>
              <w:rPr>
                <w:rFonts w:asciiTheme="minorHAnsi" w:hAnsiTheme="minorHAnsi" w:cstheme="minorHAnsi"/>
              </w:rPr>
            </w:pPr>
          </w:p>
        </w:tc>
        <w:tc>
          <w:tcPr>
            <w:tcW w:w="344" w:type="dxa"/>
          </w:tcPr>
          <w:p w14:paraId="6CD10D4D" w14:textId="77777777" w:rsidR="00754584" w:rsidRPr="00B73F77" w:rsidRDefault="00754584" w:rsidP="005A3EAD">
            <w:pPr>
              <w:rPr>
                <w:rFonts w:asciiTheme="minorHAnsi" w:hAnsiTheme="minorHAnsi" w:cstheme="minorHAnsi"/>
              </w:rPr>
            </w:pPr>
          </w:p>
        </w:tc>
        <w:tc>
          <w:tcPr>
            <w:tcW w:w="344" w:type="dxa"/>
          </w:tcPr>
          <w:p w14:paraId="2AF82475" w14:textId="77777777" w:rsidR="00754584" w:rsidRPr="00B73F77" w:rsidRDefault="00754584" w:rsidP="005A3EAD">
            <w:pPr>
              <w:rPr>
                <w:rFonts w:asciiTheme="minorHAnsi" w:hAnsiTheme="minorHAnsi" w:cstheme="minorHAnsi"/>
              </w:rPr>
            </w:pPr>
          </w:p>
        </w:tc>
      </w:tr>
    </w:tbl>
    <w:p w14:paraId="51085587" w14:textId="6D3CAB3A" w:rsidR="00955791" w:rsidRPr="00B73F77" w:rsidRDefault="00955791" w:rsidP="00955791">
      <w:pPr>
        <w:pStyle w:val="Handoutnormal"/>
        <w:jc w:val="center"/>
        <w:rPr>
          <w:rFonts w:asciiTheme="minorHAnsi" w:hAnsiTheme="minorHAnsi" w:cstheme="minorHAnsi"/>
        </w:rPr>
      </w:pPr>
    </w:p>
    <w:p w14:paraId="47C608FD" w14:textId="77777777" w:rsidR="00955791" w:rsidRPr="00B73F77" w:rsidRDefault="00955791" w:rsidP="00955791">
      <w:pPr>
        <w:pStyle w:val="Handoutnormal"/>
        <w:jc w:val="center"/>
        <w:rPr>
          <w:rFonts w:asciiTheme="minorHAnsi" w:hAnsiTheme="minorHAnsi" w:cstheme="minorHAnsi"/>
        </w:rPr>
      </w:pPr>
    </w:p>
    <w:p w14:paraId="465A77A2" w14:textId="77777777" w:rsidR="00754584" w:rsidRPr="00B73F77" w:rsidRDefault="00955791" w:rsidP="00754584">
      <w:pPr>
        <w:pStyle w:val="Handoutnormal"/>
        <w:jc w:val="center"/>
        <w:rPr>
          <w:rFonts w:asciiTheme="minorHAnsi" w:hAnsiTheme="minorHAnsi" w:cstheme="minorHAnsi"/>
          <w:color w:val="FF0000"/>
          <w:sz w:val="24"/>
          <w:szCs w:val="24"/>
        </w:rPr>
      </w:pPr>
      <w:r w:rsidRPr="00B73F77">
        <w:rPr>
          <w:rFonts w:asciiTheme="minorHAnsi" w:hAnsiTheme="minorHAnsi" w:cstheme="minorHAnsi"/>
          <w:b/>
        </w:rPr>
        <w:t>80%</w:t>
      </w: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firstRow="0" w:lastRow="0" w:firstColumn="0" w:lastColumn="0" w:noHBand="0" w:noVBand="0"/>
      </w:tblPr>
      <w:tblGrid>
        <w:gridCol w:w="344"/>
        <w:gridCol w:w="344"/>
        <w:gridCol w:w="344"/>
        <w:gridCol w:w="344"/>
        <w:gridCol w:w="344"/>
        <w:gridCol w:w="344"/>
        <w:gridCol w:w="344"/>
        <w:gridCol w:w="344"/>
        <w:gridCol w:w="344"/>
        <w:gridCol w:w="344"/>
      </w:tblGrid>
      <w:tr w:rsidR="00754584" w:rsidRPr="00B73F77" w14:paraId="0F312ED6" w14:textId="77777777" w:rsidTr="005A3EAD">
        <w:trPr>
          <w:trHeight w:hRule="exact" w:val="300"/>
          <w:jc w:val="center"/>
        </w:trPr>
        <w:tc>
          <w:tcPr>
            <w:tcW w:w="344" w:type="dxa"/>
          </w:tcPr>
          <w:p w14:paraId="17AC6CC7" w14:textId="77777777" w:rsidR="00754584" w:rsidRPr="00B73F77" w:rsidRDefault="00754584" w:rsidP="005A3EAD">
            <w:pPr>
              <w:rPr>
                <w:rFonts w:asciiTheme="minorHAnsi" w:hAnsiTheme="minorHAnsi" w:cstheme="minorHAnsi"/>
              </w:rPr>
            </w:pPr>
          </w:p>
        </w:tc>
        <w:tc>
          <w:tcPr>
            <w:tcW w:w="344" w:type="dxa"/>
          </w:tcPr>
          <w:p w14:paraId="4CD5C97C" w14:textId="77777777" w:rsidR="00754584" w:rsidRPr="00B73F77" w:rsidRDefault="00754584" w:rsidP="005A3EAD">
            <w:pPr>
              <w:rPr>
                <w:rFonts w:asciiTheme="minorHAnsi" w:hAnsiTheme="minorHAnsi" w:cstheme="minorHAnsi"/>
              </w:rPr>
            </w:pPr>
          </w:p>
        </w:tc>
        <w:tc>
          <w:tcPr>
            <w:tcW w:w="344" w:type="dxa"/>
          </w:tcPr>
          <w:p w14:paraId="409F86EB" w14:textId="77777777" w:rsidR="00754584" w:rsidRPr="00B73F77" w:rsidRDefault="00754584" w:rsidP="005A3EAD">
            <w:pPr>
              <w:rPr>
                <w:rFonts w:asciiTheme="minorHAnsi" w:hAnsiTheme="minorHAnsi" w:cstheme="minorHAnsi"/>
              </w:rPr>
            </w:pPr>
          </w:p>
        </w:tc>
        <w:tc>
          <w:tcPr>
            <w:tcW w:w="344" w:type="dxa"/>
          </w:tcPr>
          <w:p w14:paraId="4307BC4A" w14:textId="77777777" w:rsidR="00754584" w:rsidRPr="00B73F77" w:rsidRDefault="00754584" w:rsidP="005A3EAD">
            <w:pPr>
              <w:rPr>
                <w:rFonts w:asciiTheme="minorHAnsi" w:hAnsiTheme="minorHAnsi" w:cstheme="minorHAnsi"/>
              </w:rPr>
            </w:pPr>
          </w:p>
        </w:tc>
        <w:tc>
          <w:tcPr>
            <w:tcW w:w="344" w:type="dxa"/>
          </w:tcPr>
          <w:p w14:paraId="1ACF3156" w14:textId="77777777" w:rsidR="00754584" w:rsidRPr="00B73F77" w:rsidRDefault="00754584" w:rsidP="005A3EAD">
            <w:pPr>
              <w:rPr>
                <w:rFonts w:asciiTheme="minorHAnsi" w:hAnsiTheme="minorHAnsi" w:cstheme="minorHAnsi"/>
              </w:rPr>
            </w:pPr>
          </w:p>
        </w:tc>
        <w:tc>
          <w:tcPr>
            <w:tcW w:w="344" w:type="dxa"/>
          </w:tcPr>
          <w:p w14:paraId="19A46A8A" w14:textId="77777777" w:rsidR="00754584" w:rsidRPr="00B73F77" w:rsidRDefault="00754584" w:rsidP="005A3EAD">
            <w:pPr>
              <w:rPr>
                <w:rFonts w:asciiTheme="minorHAnsi" w:hAnsiTheme="minorHAnsi" w:cstheme="minorHAnsi"/>
              </w:rPr>
            </w:pPr>
          </w:p>
        </w:tc>
        <w:tc>
          <w:tcPr>
            <w:tcW w:w="344" w:type="dxa"/>
          </w:tcPr>
          <w:p w14:paraId="5397EFBF" w14:textId="77777777" w:rsidR="00754584" w:rsidRPr="00B73F77" w:rsidRDefault="00754584" w:rsidP="005A3EAD">
            <w:pPr>
              <w:rPr>
                <w:rFonts w:asciiTheme="minorHAnsi" w:hAnsiTheme="minorHAnsi" w:cstheme="minorHAnsi"/>
              </w:rPr>
            </w:pPr>
          </w:p>
        </w:tc>
        <w:tc>
          <w:tcPr>
            <w:tcW w:w="344" w:type="dxa"/>
          </w:tcPr>
          <w:p w14:paraId="06D55466" w14:textId="77777777" w:rsidR="00754584" w:rsidRPr="00B73F77" w:rsidRDefault="00754584" w:rsidP="005A3EAD">
            <w:pPr>
              <w:rPr>
                <w:rFonts w:asciiTheme="minorHAnsi" w:hAnsiTheme="minorHAnsi" w:cstheme="minorHAnsi"/>
              </w:rPr>
            </w:pPr>
          </w:p>
        </w:tc>
        <w:tc>
          <w:tcPr>
            <w:tcW w:w="344" w:type="dxa"/>
          </w:tcPr>
          <w:p w14:paraId="411370A5" w14:textId="77777777" w:rsidR="00754584" w:rsidRPr="00B73F77" w:rsidRDefault="00754584" w:rsidP="005A3EAD">
            <w:pPr>
              <w:rPr>
                <w:rFonts w:asciiTheme="minorHAnsi" w:hAnsiTheme="minorHAnsi" w:cstheme="minorHAnsi"/>
              </w:rPr>
            </w:pPr>
          </w:p>
        </w:tc>
        <w:tc>
          <w:tcPr>
            <w:tcW w:w="344" w:type="dxa"/>
          </w:tcPr>
          <w:p w14:paraId="21D54E7F" w14:textId="77777777" w:rsidR="00754584" w:rsidRPr="00B73F77" w:rsidRDefault="00754584" w:rsidP="005A3EAD">
            <w:pPr>
              <w:rPr>
                <w:rFonts w:asciiTheme="minorHAnsi" w:hAnsiTheme="minorHAnsi" w:cstheme="minorHAnsi"/>
              </w:rPr>
            </w:pPr>
          </w:p>
        </w:tc>
      </w:tr>
      <w:tr w:rsidR="00754584" w:rsidRPr="00B73F77" w14:paraId="23DC5D73" w14:textId="77777777" w:rsidTr="005A3EAD">
        <w:trPr>
          <w:trHeight w:hRule="exact" w:val="300"/>
          <w:jc w:val="center"/>
        </w:trPr>
        <w:tc>
          <w:tcPr>
            <w:tcW w:w="344" w:type="dxa"/>
          </w:tcPr>
          <w:p w14:paraId="6CDE9344" w14:textId="77777777" w:rsidR="00754584" w:rsidRPr="00B73F77" w:rsidRDefault="00754584" w:rsidP="005A3EAD">
            <w:pPr>
              <w:rPr>
                <w:rFonts w:asciiTheme="minorHAnsi" w:hAnsiTheme="minorHAnsi" w:cstheme="minorHAnsi"/>
              </w:rPr>
            </w:pPr>
          </w:p>
        </w:tc>
        <w:tc>
          <w:tcPr>
            <w:tcW w:w="344" w:type="dxa"/>
          </w:tcPr>
          <w:p w14:paraId="31C49B81" w14:textId="77777777" w:rsidR="00754584" w:rsidRPr="00B73F77" w:rsidRDefault="00754584" w:rsidP="005A3EAD">
            <w:pPr>
              <w:rPr>
                <w:rFonts w:asciiTheme="minorHAnsi" w:hAnsiTheme="minorHAnsi" w:cstheme="minorHAnsi"/>
              </w:rPr>
            </w:pPr>
          </w:p>
        </w:tc>
        <w:tc>
          <w:tcPr>
            <w:tcW w:w="344" w:type="dxa"/>
          </w:tcPr>
          <w:p w14:paraId="5E8E6AD2" w14:textId="77777777" w:rsidR="00754584" w:rsidRPr="00B73F77" w:rsidRDefault="00754584" w:rsidP="005A3EAD">
            <w:pPr>
              <w:rPr>
                <w:rFonts w:asciiTheme="minorHAnsi" w:hAnsiTheme="minorHAnsi" w:cstheme="minorHAnsi"/>
              </w:rPr>
            </w:pPr>
          </w:p>
        </w:tc>
        <w:tc>
          <w:tcPr>
            <w:tcW w:w="344" w:type="dxa"/>
          </w:tcPr>
          <w:p w14:paraId="18A4D4A8" w14:textId="77777777" w:rsidR="00754584" w:rsidRPr="00B73F77" w:rsidRDefault="00754584" w:rsidP="005A3EAD">
            <w:pPr>
              <w:rPr>
                <w:rFonts w:asciiTheme="minorHAnsi" w:hAnsiTheme="minorHAnsi" w:cstheme="minorHAnsi"/>
              </w:rPr>
            </w:pPr>
          </w:p>
        </w:tc>
        <w:tc>
          <w:tcPr>
            <w:tcW w:w="344" w:type="dxa"/>
          </w:tcPr>
          <w:p w14:paraId="067EE6C2" w14:textId="77777777" w:rsidR="00754584" w:rsidRPr="00B73F77" w:rsidRDefault="00754584" w:rsidP="005A3EAD">
            <w:pPr>
              <w:rPr>
                <w:rFonts w:asciiTheme="minorHAnsi" w:hAnsiTheme="minorHAnsi" w:cstheme="minorHAnsi"/>
              </w:rPr>
            </w:pPr>
          </w:p>
        </w:tc>
        <w:tc>
          <w:tcPr>
            <w:tcW w:w="344" w:type="dxa"/>
          </w:tcPr>
          <w:p w14:paraId="4D675D05" w14:textId="77777777" w:rsidR="00754584" w:rsidRPr="00B73F77" w:rsidRDefault="00754584" w:rsidP="005A3EAD">
            <w:pPr>
              <w:rPr>
                <w:rFonts w:asciiTheme="minorHAnsi" w:hAnsiTheme="minorHAnsi" w:cstheme="minorHAnsi"/>
              </w:rPr>
            </w:pPr>
          </w:p>
        </w:tc>
        <w:tc>
          <w:tcPr>
            <w:tcW w:w="344" w:type="dxa"/>
          </w:tcPr>
          <w:p w14:paraId="116859AB" w14:textId="77777777" w:rsidR="00754584" w:rsidRPr="00B73F77" w:rsidRDefault="00754584" w:rsidP="005A3EAD">
            <w:pPr>
              <w:rPr>
                <w:rFonts w:asciiTheme="minorHAnsi" w:hAnsiTheme="minorHAnsi" w:cstheme="minorHAnsi"/>
              </w:rPr>
            </w:pPr>
          </w:p>
        </w:tc>
        <w:tc>
          <w:tcPr>
            <w:tcW w:w="344" w:type="dxa"/>
          </w:tcPr>
          <w:p w14:paraId="6B44A838" w14:textId="77777777" w:rsidR="00754584" w:rsidRPr="00B73F77" w:rsidRDefault="00754584" w:rsidP="005A3EAD">
            <w:pPr>
              <w:rPr>
                <w:rFonts w:asciiTheme="minorHAnsi" w:hAnsiTheme="minorHAnsi" w:cstheme="minorHAnsi"/>
              </w:rPr>
            </w:pPr>
          </w:p>
        </w:tc>
        <w:tc>
          <w:tcPr>
            <w:tcW w:w="344" w:type="dxa"/>
          </w:tcPr>
          <w:p w14:paraId="43F667E7" w14:textId="77777777" w:rsidR="00754584" w:rsidRPr="00B73F77" w:rsidRDefault="00754584" w:rsidP="005A3EAD">
            <w:pPr>
              <w:rPr>
                <w:rFonts w:asciiTheme="minorHAnsi" w:hAnsiTheme="minorHAnsi" w:cstheme="minorHAnsi"/>
              </w:rPr>
            </w:pPr>
          </w:p>
        </w:tc>
        <w:tc>
          <w:tcPr>
            <w:tcW w:w="344" w:type="dxa"/>
          </w:tcPr>
          <w:p w14:paraId="5EFCD09F" w14:textId="77777777" w:rsidR="00754584" w:rsidRPr="00B73F77" w:rsidRDefault="00754584" w:rsidP="005A3EAD">
            <w:pPr>
              <w:rPr>
                <w:rFonts w:asciiTheme="minorHAnsi" w:hAnsiTheme="minorHAnsi" w:cstheme="minorHAnsi"/>
              </w:rPr>
            </w:pPr>
          </w:p>
        </w:tc>
      </w:tr>
      <w:tr w:rsidR="00754584" w:rsidRPr="00B73F77" w14:paraId="6EF9E2B8" w14:textId="77777777" w:rsidTr="005A3EAD">
        <w:trPr>
          <w:trHeight w:hRule="exact" w:val="300"/>
          <w:jc w:val="center"/>
        </w:trPr>
        <w:tc>
          <w:tcPr>
            <w:tcW w:w="344" w:type="dxa"/>
          </w:tcPr>
          <w:p w14:paraId="57F9B7A7" w14:textId="77777777" w:rsidR="00754584" w:rsidRPr="00B73F77" w:rsidRDefault="00754584" w:rsidP="005A3EAD">
            <w:pPr>
              <w:rPr>
                <w:rFonts w:asciiTheme="minorHAnsi" w:hAnsiTheme="minorHAnsi" w:cstheme="minorHAnsi"/>
              </w:rPr>
            </w:pPr>
          </w:p>
        </w:tc>
        <w:tc>
          <w:tcPr>
            <w:tcW w:w="344" w:type="dxa"/>
          </w:tcPr>
          <w:p w14:paraId="22076852" w14:textId="77777777" w:rsidR="00754584" w:rsidRPr="00B73F77" w:rsidRDefault="00754584" w:rsidP="005A3EAD">
            <w:pPr>
              <w:rPr>
                <w:rFonts w:asciiTheme="minorHAnsi" w:hAnsiTheme="minorHAnsi" w:cstheme="minorHAnsi"/>
              </w:rPr>
            </w:pPr>
          </w:p>
        </w:tc>
        <w:tc>
          <w:tcPr>
            <w:tcW w:w="344" w:type="dxa"/>
          </w:tcPr>
          <w:p w14:paraId="1139E5C9" w14:textId="77777777" w:rsidR="00754584" w:rsidRPr="00B73F77" w:rsidRDefault="00754584" w:rsidP="005A3EAD">
            <w:pPr>
              <w:rPr>
                <w:rFonts w:asciiTheme="minorHAnsi" w:hAnsiTheme="minorHAnsi" w:cstheme="minorHAnsi"/>
              </w:rPr>
            </w:pPr>
          </w:p>
        </w:tc>
        <w:tc>
          <w:tcPr>
            <w:tcW w:w="344" w:type="dxa"/>
          </w:tcPr>
          <w:p w14:paraId="75311B3F" w14:textId="77777777" w:rsidR="00754584" w:rsidRPr="00B73F77" w:rsidRDefault="00754584" w:rsidP="005A3EAD">
            <w:pPr>
              <w:rPr>
                <w:rFonts w:asciiTheme="minorHAnsi" w:hAnsiTheme="minorHAnsi" w:cstheme="minorHAnsi"/>
              </w:rPr>
            </w:pPr>
          </w:p>
        </w:tc>
        <w:tc>
          <w:tcPr>
            <w:tcW w:w="344" w:type="dxa"/>
          </w:tcPr>
          <w:p w14:paraId="77EF27CF" w14:textId="77777777" w:rsidR="00754584" w:rsidRPr="00B73F77" w:rsidRDefault="00754584" w:rsidP="005A3EAD">
            <w:pPr>
              <w:rPr>
                <w:rFonts w:asciiTheme="minorHAnsi" w:hAnsiTheme="minorHAnsi" w:cstheme="minorHAnsi"/>
              </w:rPr>
            </w:pPr>
          </w:p>
        </w:tc>
        <w:tc>
          <w:tcPr>
            <w:tcW w:w="344" w:type="dxa"/>
          </w:tcPr>
          <w:p w14:paraId="2CD72E01" w14:textId="77777777" w:rsidR="00754584" w:rsidRPr="00B73F77" w:rsidRDefault="00754584" w:rsidP="005A3EAD">
            <w:pPr>
              <w:rPr>
                <w:rFonts w:asciiTheme="minorHAnsi" w:hAnsiTheme="minorHAnsi" w:cstheme="minorHAnsi"/>
              </w:rPr>
            </w:pPr>
          </w:p>
        </w:tc>
        <w:tc>
          <w:tcPr>
            <w:tcW w:w="344" w:type="dxa"/>
          </w:tcPr>
          <w:p w14:paraId="560CB54D" w14:textId="77777777" w:rsidR="00754584" w:rsidRPr="00B73F77" w:rsidRDefault="00754584" w:rsidP="005A3EAD">
            <w:pPr>
              <w:rPr>
                <w:rFonts w:asciiTheme="minorHAnsi" w:hAnsiTheme="minorHAnsi" w:cstheme="minorHAnsi"/>
              </w:rPr>
            </w:pPr>
          </w:p>
        </w:tc>
        <w:tc>
          <w:tcPr>
            <w:tcW w:w="344" w:type="dxa"/>
          </w:tcPr>
          <w:p w14:paraId="40943C1D" w14:textId="77777777" w:rsidR="00754584" w:rsidRPr="00B73F77" w:rsidRDefault="00754584" w:rsidP="005A3EAD">
            <w:pPr>
              <w:rPr>
                <w:rFonts w:asciiTheme="minorHAnsi" w:hAnsiTheme="minorHAnsi" w:cstheme="minorHAnsi"/>
              </w:rPr>
            </w:pPr>
          </w:p>
        </w:tc>
        <w:tc>
          <w:tcPr>
            <w:tcW w:w="344" w:type="dxa"/>
          </w:tcPr>
          <w:p w14:paraId="11D30904" w14:textId="77777777" w:rsidR="00754584" w:rsidRPr="00B73F77" w:rsidRDefault="00754584" w:rsidP="005A3EAD">
            <w:pPr>
              <w:rPr>
                <w:rFonts w:asciiTheme="minorHAnsi" w:hAnsiTheme="minorHAnsi" w:cstheme="minorHAnsi"/>
              </w:rPr>
            </w:pPr>
          </w:p>
        </w:tc>
        <w:tc>
          <w:tcPr>
            <w:tcW w:w="344" w:type="dxa"/>
          </w:tcPr>
          <w:p w14:paraId="680DA82E" w14:textId="77777777" w:rsidR="00754584" w:rsidRPr="00B73F77" w:rsidRDefault="00754584" w:rsidP="005A3EAD">
            <w:pPr>
              <w:rPr>
                <w:rFonts w:asciiTheme="minorHAnsi" w:hAnsiTheme="minorHAnsi" w:cstheme="minorHAnsi"/>
              </w:rPr>
            </w:pPr>
          </w:p>
        </w:tc>
      </w:tr>
      <w:tr w:rsidR="00754584" w:rsidRPr="00B73F77" w14:paraId="601734F9" w14:textId="77777777" w:rsidTr="005A3EAD">
        <w:trPr>
          <w:trHeight w:hRule="exact" w:val="300"/>
          <w:jc w:val="center"/>
        </w:trPr>
        <w:tc>
          <w:tcPr>
            <w:tcW w:w="344" w:type="dxa"/>
          </w:tcPr>
          <w:p w14:paraId="037BB046" w14:textId="77777777" w:rsidR="00754584" w:rsidRPr="00B73F77" w:rsidRDefault="00754584" w:rsidP="005A3EAD">
            <w:pPr>
              <w:rPr>
                <w:rFonts w:asciiTheme="minorHAnsi" w:hAnsiTheme="minorHAnsi" w:cstheme="minorHAnsi"/>
              </w:rPr>
            </w:pPr>
          </w:p>
        </w:tc>
        <w:tc>
          <w:tcPr>
            <w:tcW w:w="344" w:type="dxa"/>
          </w:tcPr>
          <w:p w14:paraId="3B26119F" w14:textId="77777777" w:rsidR="00754584" w:rsidRPr="00B73F77" w:rsidRDefault="00754584" w:rsidP="005A3EAD">
            <w:pPr>
              <w:rPr>
                <w:rFonts w:asciiTheme="minorHAnsi" w:hAnsiTheme="minorHAnsi" w:cstheme="minorHAnsi"/>
              </w:rPr>
            </w:pPr>
          </w:p>
        </w:tc>
        <w:tc>
          <w:tcPr>
            <w:tcW w:w="344" w:type="dxa"/>
          </w:tcPr>
          <w:p w14:paraId="3E7ED056" w14:textId="77777777" w:rsidR="00754584" w:rsidRPr="00B73F77" w:rsidRDefault="00754584" w:rsidP="005A3EAD">
            <w:pPr>
              <w:rPr>
                <w:rFonts w:asciiTheme="minorHAnsi" w:hAnsiTheme="minorHAnsi" w:cstheme="minorHAnsi"/>
              </w:rPr>
            </w:pPr>
          </w:p>
        </w:tc>
        <w:tc>
          <w:tcPr>
            <w:tcW w:w="344" w:type="dxa"/>
          </w:tcPr>
          <w:p w14:paraId="220B4956" w14:textId="77777777" w:rsidR="00754584" w:rsidRPr="00B73F77" w:rsidRDefault="00754584" w:rsidP="005A3EAD">
            <w:pPr>
              <w:rPr>
                <w:rFonts w:asciiTheme="minorHAnsi" w:hAnsiTheme="minorHAnsi" w:cstheme="minorHAnsi"/>
              </w:rPr>
            </w:pPr>
          </w:p>
        </w:tc>
        <w:tc>
          <w:tcPr>
            <w:tcW w:w="344" w:type="dxa"/>
          </w:tcPr>
          <w:p w14:paraId="260936C5" w14:textId="77777777" w:rsidR="00754584" w:rsidRPr="00B73F77" w:rsidRDefault="00754584" w:rsidP="005A3EAD">
            <w:pPr>
              <w:rPr>
                <w:rFonts w:asciiTheme="minorHAnsi" w:hAnsiTheme="minorHAnsi" w:cstheme="minorHAnsi"/>
              </w:rPr>
            </w:pPr>
          </w:p>
        </w:tc>
        <w:tc>
          <w:tcPr>
            <w:tcW w:w="344" w:type="dxa"/>
          </w:tcPr>
          <w:p w14:paraId="4A86E4D4" w14:textId="77777777" w:rsidR="00754584" w:rsidRPr="00B73F77" w:rsidRDefault="00754584" w:rsidP="005A3EAD">
            <w:pPr>
              <w:rPr>
                <w:rFonts w:asciiTheme="minorHAnsi" w:hAnsiTheme="minorHAnsi" w:cstheme="minorHAnsi"/>
              </w:rPr>
            </w:pPr>
          </w:p>
        </w:tc>
        <w:tc>
          <w:tcPr>
            <w:tcW w:w="344" w:type="dxa"/>
          </w:tcPr>
          <w:p w14:paraId="34057ADF" w14:textId="77777777" w:rsidR="00754584" w:rsidRPr="00B73F77" w:rsidRDefault="00754584" w:rsidP="005A3EAD">
            <w:pPr>
              <w:rPr>
                <w:rFonts w:asciiTheme="minorHAnsi" w:hAnsiTheme="minorHAnsi" w:cstheme="minorHAnsi"/>
              </w:rPr>
            </w:pPr>
          </w:p>
        </w:tc>
        <w:tc>
          <w:tcPr>
            <w:tcW w:w="344" w:type="dxa"/>
          </w:tcPr>
          <w:p w14:paraId="51479F64" w14:textId="77777777" w:rsidR="00754584" w:rsidRPr="00B73F77" w:rsidRDefault="00754584" w:rsidP="005A3EAD">
            <w:pPr>
              <w:rPr>
                <w:rFonts w:asciiTheme="minorHAnsi" w:hAnsiTheme="minorHAnsi" w:cstheme="minorHAnsi"/>
              </w:rPr>
            </w:pPr>
          </w:p>
        </w:tc>
        <w:tc>
          <w:tcPr>
            <w:tcW w:w="344" w:type="dxa"/>
          </w:tcPr>
          <w:p w14:paraId="43BAAC20" w14:textId="77777777" w:rsidR="00754584" w:rsidRPr="00B73F77" w:rsidRDefault="00754584" w:rsidP="005A3EAD">
            <w:pPr>
              <w:rPr>
                <w:rFonts w:asciiTheme="minorHAnsi" w:hAnsiTheme="minorHAnsi" w:cstheme="minorHAnsi"/>
              </w:rPr>
            </w:pPr>
          </w:p>
        </w:tc>
        <w:tc>
          <w:tcPr>
            <w:tcW w:w="344" w:type="dxa"/>
          </w:tcPr>
          <w:p w14:paraId="6B6A1792" w14:textId="77777777" w:rsidR="00754584" w:rsidRPr="00B73F77" w:rsidRDefault="00754584" w:rsidP="005A3EAD">
            <w:pPr>
              <w:rPr>
                <w:rFonts w:asciiTheme="minorHAnsi" w:hAnsiTheme="minorHAnsi" w:cstheme="minorHAnsi"/>
              </w:rPr>
            </w:pPr>
          </w:p>
        </w:tc>
      </w:tr>
      <w:tr w:rsidR="00754584" w:rsidRPr="00B73F77" w14:paraId="0ED3B026" w14:textId="77777777" w:rsidTr="005A3EAD">
        <w:trPr>
          <w:trHeight w:hRule="exact" w:val="300"/>
          <w:jc w:val="center"/>
        </w:trPr>
        <w:tc>
          <w:tcPr>
            <w:tcW w:w="344" w:type="dxa"/>
          </w:tcPr>
          <w:p w14:paraId="755814E3" w14:textId="77777777" w:rsidR="00754584" w:rsidRPr="00B73F77" w:rsidRDefault="00754584" w:rsidP="005A3EAD">
            <w:pPr>
              <w:rPr>
                <w:rFonts w:asciiTheme="minorHAnsi" w:hAnsiTheme="minorHAnsi" w:cstheme="minorHAnsi"/>
              </w:rPr>
            </w:pPr>
          </w:p>
        </w:tc>
        <w:tc>
          <w:tcPr>
            <w:tcW w:w="344" w:type="dxa"/>
          </w:tcPr>
          <w:p w14:paraId="4F263FE6" w14:textId="77777777" w:rsidR="00754584" w:rsidRPr="00B73F77" w:rsidRDefault="00754584" w:rsidP="005A3EAD">
            <w:pPr>
              <w:rPr>
                <w:rFonts w:asciiTheme="minorHAnsi" w:hAnsiTheme="minorHAnsi" w:cstheme="minorHAnsi"/>
              </w:rPr>
            </w:pPr>
          </w:p>
        </w:tc>
        <w:tc>
          <w:tcPr>
            <w:tcW w:w="344" w:type="dxa"/>
          </w:tcPr>
          <w:p w14:paraId="096E4914" w14:textId="77777777" w:rsidR="00754584" w:rsidRPr="00B73F77" w:rsidRDefault="00754584" w:rsidP="005A3EAD">
            <w:pPr>
              <w:rPr>
                <w:rFonts w:asciiTheme="minorHAnsi" w:hAnsiTheme="minorHAnsi" w:cstheme="minorHAnsi"/>
              </w:rPr>
            </w:pPr>
          </w:p>
        </w:tc>
        <w:tc>
          <w:tcPr>
            <w:tcW w:w="344" w:type="dxa"/>
          </w:tcPr>
          <w:p w14:paraId="66F634AB" w14:textId="77777777" w:rsidR="00754584" w:rsidRPr="00B73F77" w:rsidRDefault="00754584" w:rsidP="005A3EAD">
            <w:pPr>
              <w:rPr>
                <w:rFonts w:asciiTheme="minorHAnsi" w:hAnsiTheme="minorHAnsi" w:cstheme="minorHAnsi"/>
              </w:rPr>
            </w:pPr>
          </w:p>
        </w:tc>
        <w:tc>
          <w:tcPr>
            <w:tcW w:w="344" w:type="dxa"/>
          </w:tcPr>
          <w:p w14:paraId="0E4F6B00" w14:textId="77777777" w:rsidR="00754584" w:rsidRPr="00B73F77" w:rsidRDefault="00754584" w:rsidP="005A3EAD">
            <w:pPr>
              <w:rPr>
                <w:rFonts w:asciiTheme="minorHAnsi" w:hAnsiTheme="minorHAnsi" w:cstheme="minorHAnsi"/>
              </w:rPr>
            </w:pPr>
          </w:p>
        </w:tc>
        <w:tc>
          <w:tcPr>
            <w:tcW w:w="344" w:type="dxa"/>
          </w:tcPr>
          <w:p w14:paraId="17C8A18A" w14:textId="77777777" w:rsidR="00754584" w:rsidRPr="00B73F77" w:rsidRDefault="00754584" w:rsidP="005A3EAD">
            <w:pPr>
              <w:rPr>
                <w:rFonts w:asciiTheme="minorHAnsi" w:hAnsiTheme="minorHAnsi" w:cstheme="minorHAnsi"/>
              </w:rPr>
            </w:pPr>
          </w:p>
        </w:tc>
        <w:tc>
          <w:tcPr>
            <w:tcW w:w="344" w:type="dxa"/>
          </w:tcPr>
          <w:p w14:paraId="06E9EA00" w14:textId="77777777" w:rsidR="00754584" w:rsidRPr="00B73F77" w:rsidRDefault="00754584" w:rsidP="005A3EAD">
            <w:pPr>
              <w:rPr>
                <w:rFonts w:asciiTheme="minorHAnsi" w:hAnsiTheme="minorHAnsi" w:cstheme="minorHAnsi"/>
              </w:rPr>
            </w:pPr>
          </w:p>
        </w:tc>
        <w:tc>
          <w:tcPr>
            <w:tcW w:w="344" w:type="dxa"/>
          </w:tcPr>
          <w:p w14:paraId="56C2C4AF" w14:textId="77777777" w:rsidR="00754584" w:rsidRPr="00B73F77" w:rsidRDefault="00754584" w:rsidP="005A3EAD">
            <w:pPr>
              <w:rPr>
                <w:rFonts w:asciiTheme="minorHAnsi" w:hAnsiTheme="minorHAnsi" w:cstheme="minorHAnsi"/>
              </w:rPr>
            </w:pPr>
          </w:p>
        </w:tc>
        <w:tc>
          <w:tcPr>
            <w:tcW w:w="344" w:type="dxa"/>
          </w:tcPr>
          <w:p w14:paraId="090060BE" w14:textId="77777777" w:rsidR="00754584" w:rsidRPr="00B73F77" w:rsidRDefault="00754584" w:rsidP="005A3EAD">
            <w:pPr>
              <w:rPr>
                <w:rFonts w:asciiTheme="minorHAnsi" w:hAnsiTheme="minorHAnsi" w:cstheme="minorHAnsi"/>
              </w:rPr>
            </w:pPr>
          </w:p>
        </w:tc>
        <w:tc>
          <w:tcPr>
            <w:tcW w:w="344" w:type="dxa"/>
          </w:tcPr>
          <w:p w14:paraId="6E8C1377" w14:textId="77777777" w:rsidR="00754584" w:rsidRPr="00B73F77" w:rsidRDefault="00754584" w:rsidP="005A3EAD">
            <w:pPr>
              <w:rPr>
                <w:rFonts w:asciiTheme="minorHAnsi" w:hAnsiTheme="minorHAnsi" w:cstheme="minorHAnsi"/>
              </w:rPr>
            </w:pPr>
          </w:p>
        </w:tc>
      </w:tr>
      <w:tr w:rsidR="00754584" w:rsidRPr="00B73F77" w14:paraId="18489C50" w14:textId="77777777" w:rsidTr="005A3EAD">
        <w:trPr>
          <w:trHeight w:hRule="exact" w:val="300"/>
          <w:jc w:val="center"/>
        </w:trPr>
        <w:tc>
          <w:tcPr>
            <w:tcW w:w="344" w:type="dxa"/>
          </w:tcPr>
          <w:p w14:paraId="6A195547" w14:textId="77777777" w:rsidR="00754584" w:rsidRPr="00B73F77" w:rsidRDefault="00754584" w:rsidP="005A3EAD">
            <w:pPr>
              <w:rPr>
                <w:rFonts w:asciiTheme="minorHAnsi" w:hAnsiTheme="minorHAnsi" w:cstheme="minorHAnsi"/>
              </w:rPr>
            </w:pPr>
          </w:p>
        </w:tc>
        <w:tc>
          <w:tcPr>
            <w:tcW w:w="344" w:type="dxa"/>
          </w:tcPr>
          <w:p w14:paraId="68E97CD3" w14:textId="77777777" w:rsidR="00754584" w:rsidRPr="00B73F77" w:rsidRDefault="00754584" w:rsidP="005A3EAD">
            <w:pPr>
              <w:rPr>
                <w:rFonts w:asciiTheme="minorHAnsi" w:hAnsiTheme="minorHAnsi" w:cstheme="minorHAnsi"/>
              </w:rPr>
            </w:pPr>
          </w:p>
        </w:tc>
        <w:tc>
          <w:tcPr>
            <w:tcW w:w="344" w:type="dxa"/>
          </w:tcPr>
          <w:p w14:paraId="6066AA67" w14:textId="77777777" w:rsidR="00754584" w:rsidRPr="00B73F77" w:rsidRDefault="00754584" w:rsidP="005A3EAD">
            <w:pPr>
              <w:rPr>
                <w:rFonts w:asciiTheme="minorHAnsi" w:hAnsiTheme="minorHAnsi" w:cstheme="minorHAnsi"/>
              </w:rPr>
            </w:pPr>
          </w:p>
        </w:tc>
        <w:tc>
          <w:tcPr>
            <w:tcW w:w="344" w:type="dxa"/>
          </w:tcPr>
          <w:p w14:paraId="5DA42601" w14:textId="77777777" w:rsidR="00754584" w:rsidRPr="00B73F77" w:rsidRDefault="00754584" w:rsidP="005A3EAD">
            <w:pPr>
              <w:rPr>
                <w:rFonts w:asciiTheme="minorHAnsi" w:hAnsiTheme="minorHAnsi" w:cstheme="minorHAnsi"/>
              </w:rPr>
            </w:pPr>
          </w:p>
        </w:tc>
        <w:tc>
          <w:tcPr>
            <w:tcW w:w="344" w:type="dxa"/>
          </w:tcPr>
          <w:p w14:paraId="7D52E67A" w14:textId="77777777" w:rsidR="00754584" w:rsidRPr="00B73F77" w:rsidRDefault="00754584" w:rsidP="005A3EAD">
            <w:pPr>
              <w:rPr>
                <w:rFonts w:asciiTheme="minorHAnsi" w:hAnsiTheme="minorHAnsi" w:cstheme="minorHAnsi"/>
              </w:rPr>
            </w:pPr>
          </w:p>
        </w:tc>
        <w:tc>
          <w:tcPr>
            <w:tcW w:w="344" w:type="dxa"/>
          </w:tcPr>
          <w:p w14:paraId="7060C8A9" w14:textId="77777777" w:rsidR="00754584" w:rsidRPr="00B73F77" w:rsidRDefault="00754584" w:rsidP="005A3EAD">
            <w:pPr>
              <w:rPr>
                <w:rFonts w:asciiTheme="minorHAnsi" w:hAnsiTheme="minorHAnsi" w:cstheme="minorHAnsi"/>
              </w:rPr>
            </w:pPr>
          </w:p>
        </w:tc>
        <w:tc>
          <w:tcPr>
            <w:tcW w:w="344" w:type="dxa"/>
          </w:tcPr>
          <w:p w14:paraId="4BFEDC6D" w14:textId="77777777" w:rsidR="00754584" w:rsidRPr="00B73F77" w:rsidRDefault="00754584" w:rsidP="005A3EAD">
            <w:pPr>
              <w:rPr>
                <w:rFonts w:asciiTheme="minorHAnsi" w:hAnsiTheme="minorHAnsi" w:cstheme="minorHAnsi"/>
              </w:rPr>
            </w:pPr>
          </w:p>
        </w:tc>
        <w:tc>
          <w:tcPr>
            <w:tcW w:w="344" w:type="dxa"/>
          </w:tcPr>
          <w:p w14:paraId="0B5B2422" w14:textId="77777777" w:rsidR="00754584" w:rsidRPr="00B73F77" w:rsidRDefault="00754584" w:rsidP="005A3EAD">
            <w:pPr>
              <w:rPr>
                <w:rFonts w:asciiTheme="minorHAnsi" w:hAnsiTheme="minorHAnsi" w:cstheme="minorHAnsi"/>
              </w:rPr>
            </w:pPr>
          </w:p>
        </w:tc>
        <w:tc>
          <w:tcPr>
            <w:tcW w:w="344" w:type="dxa"/>
          </w:tcPr>
          <w:p w14:paraId="4285DA5C" w14:textId="77777777" w:rsidR="00754584" w:rsidRPr="00B73F77" w:rsidRDefault="00754584" w:rsidP="005A3EAD">
            <w:pPr>
              <w:rPr>
                <w:rFonts w:asciiTheme="minorHAnsi" w:hAnsiTheme="minorHAnsi" w:cstheme="minorHAnsi"/>
              </w:rPr>
            </w:pPr>
          </w:p>
        </w:tc>
        <w:tc>
          <w:tcPr>
            <w:tcW w:w="344" w:type="dxa"/>
          </w:tcPr>
          <w:p w14:paraId="2416C321" w14:textId="77777777" w:rsidR="00754584" w:rsidRPr="00B73F77" w:rsidRDefault="00754584" w:rsidP="005A3EAD">
            <w:pPr>
              <w:rPr>
                <w:rFonts w:asciiTheme="minorHAnsi" w:hAnsiTheme="minorHAnsi" w:cstheme="minorHAnsi"/>
              </w:rPr>
            </w:pPr>
          </w:p>
        </w:tc>
      </w:tr>
      <w:tr w:rsidR="00754584" w:rsidRPr="00B73F77" w14:paraId="7C015542" w14:textId="77777777" w:rsidTr="005A3EAD">
        <w:trPr>
          <w:trHeight w:hRule="exact" w:val="300"/>
          <w:jc w:val="center"/>
        </w:trPr>
        <w:tc>
          <w:tcPr>
            <w:tcW w:w="344" w:type="dxa"/>
          </w:tcPr>
          <w:p w14:paraId="34A15BF1" w14:textId="77777777" w:rsidR="00754584" w:rsidRPr="00B73F77" w:rsidRDefault="00754584" w:rsidP="005A3EAD">
            <w:pPr>
              <w:rPr>
                <w:rFonts w:asciiTheme="minorHAnsi" w:hAnsiTheme="minorHAnsi" w:cstheme="minorHAnsi"/>
              </w:rPr>
            </w:pPr>
          </w:p>
        </w:tc>
        <w:tc>
          <w:tcPr>
            <w:tcW w:w="344" w:type="dxa"/>
          </w:tcPr>
          <w:p w14:paraId="2D50ECD7" w14:textId="77777777" w:rsidR="00754584" w:rsidRPr="00B73F77" w:rsidRDefault="00754584" w:rsidP="005A3EAD">
            <w:pPr>
              <w:rPr>
                <w:rFonts w:asciiTheme="minorHAnsi" w:hAnsiTheme="minorHAnsi" w:cstheme="minorHAnsi"/>
              </w:rPr>
            </w:pPr>
          </w:p>
        </w:tc>
        <w:tc>
          <w:tcPr>
            <w:tcW w:w="344" w:type="dxa"/>
          </w:tcPr>
          <w:p w14:paraId="149AC81A" w14:textId="77777777" w:rsidR="00754584" w:rsidRPr="00B73F77" w:rsidRDefault="00754584" w:rsidP="005A3EAD">
            <w:pPr>
              <w:rPr>
                <w:rFonts w:asciiTheme="minorHAnsi" w:hAnsiTheme="minorHAnsi" w:cstheme="minorHAnsi"/>
              </w:rPr>
            </w:pPr>
          </w:p>
        </w:tc>
        <w:tc>
          <w:tcPr>
            <w:tcW w:w="344" w:type="dxa"/>
          </w:tcPr>
          <w:p w14:paraId="10FB58AD" w14:textId="77777777" w:rsidR="00754584" w:rsidRPr="00B73F77" w:rsidRDefault="00754584" w:rsidP="005A3EAD">
            <w:pPr>
              <w:rPr>
                <w:rFonts w:asciiTheme="minorHAnsi" w:hAnsiTheme="minorHAnsi" w:cstheme="minorHAnsi"/>
              </w:rPr>
            </w:pPr>
          </w:p>
        </w:tc>
        <w:tc>
          <w:tcPr>
            <w:tcW w:w="344" w:type="dxa"/>
          </w:tcPr>
          <w:p w14:paraId="1585A66A" w14:textId="77777777" w:rsidR="00754584" w:rsidRPr="00B73F77" w:rsidRDefault="00754584" w:rsidP="005A3EAD">
            <w:pPr>
              <w:rPr>
                <w:rFonts w:asciiTheme="minorHAnsi" w:hAnsiTheme="minorHAnsi" w:cstheme="minorHAnsi"/>
              </w:rPr>
            </w:pPr>
          </w:p>
        </w:tc>
        <w:tc>
          <w:tcPr>
            <w:tcW w:w="344" w:type="dxa"/>
          </w:tcPr>
          <w:p w14:paraId="434DE183" w14:textId="77777777" w:rsidR="00754584" w:rsidRPr="00B73F77" w:rsidRDefault="00754584" w:rsidP="005A3EAD">
            <w:pPr>
              <w:rPr>
                <w:rFonts w:asciiTheme="minorHAnsi" w:hAnsiTheme="minorHAnsi" w:cstheme="minorHAnsi"/>
              </w:rPr>
            </w:pPr>
          </w:p>
        </w:tc>
        <w:tc>
          <w:tcPr>
            <w:tcW w:w="344" w:type="dxa"/>
          </w:tcPr>
          <w:p w14:paraId="1DD1307D" w14:textId="77777777" w:rsidR="00754584" w:rsidRPr="00B73F77" w:rsidRDefault="00754584" w:rsidP="005A3EAD">
            <w:pPr>
              <w:rPr>
                <w:rFonts w:asciiTheme="minorHAnsi" w:hAnsiTheme="minorHAnsi" w:cstheme="minorHAnsi"/>
              </w:rPr>
            </w:pPr>
          </w:p>
        </w:tc>
        <w:tc>
          <w:tcPr>
            <w:tcW w:w="344" w:type="dxa"/>
          </w:tcPr>
          <w:p w14:paraId="7D3DF357" w14:textId="77777777" w:rsidR="00754584" w:rsidRPr="00B73F77" w:rsidRDefault="00754584" w:rsidP="005A3EAD">
            <w:pPr>
              <w:rPr>
                <w:rFonts w:asciiTheme="minorHAnsi" w:hAnsiTheme="minorHAnsi" w:cstheme="minorHAnsi"/>
              </w:rPr>
            </w:pPr>
          </w:p>
        </w:tc>
        <w:tc>
          <w:tcPr>
            <w:tcW w:w="344" w:type="dxa"/>
          </w:tcPr>
          <w:p w14:paraId="4CAD38D5" w14:textId="77777777" w:rsidR="00754584" w:rsidRPr="00B73F77" w:rsidRDefault="00754584" w:rsidP="005A3EAD">
            <w:pPr>
              <w:rPr>
                <w:rFonts w:asciiTheme="minorHAnsi" w:hAnsiTheme="minorHAnsi" w:cstheme="minorHAnsi"/>
              </w:rPr>
            </w:pPr>
          </w:p>
        </w:tc>
        <w:tc>
          <w:tcPr>
            <w:tcW w:w="344" w:type="dxa"/>
          </w:tcPr>
          <w:p w14:paraId="2C6A1055" w14:textId="77777777" w:rsidR="00754584" w:rsidRPr="00B73F77" w:rsidRDefault="00754584" w:rsidP="005A3EAD">
            <w:pPr>
              <w:rPr>
                <w:rFonts w:asciiTheme="minorHAnsi" w:hAnsiTheme="minorHAnsi" w:cstheme="minorHAnsi"/>
              </w:rPr>
            </w:pPr>
          </w:p>
        </w:tc>
      </w:tr>
      <w:tr w:rsidR="00754584" w:rsidRPr="00B73F77" w14:paraId="4A055D7F" w14:textId="77777777" w:rsidTr="005A3EAD">
        <w:trPr>
          <w:trHeight w:hRule="exact" w:val="300"/>
          <w:jc w:val="center"/>
        </w:trPr>
        <w:tc>
          <w:tcPr>
            <w:tcW w:w="344" w:type="dxa"/>
          </w:tcPr>
          <w:p w14:paraId="5A30B0A6" w14:textId="77777777" w:rsidR="00754584" w:rsidRPr="00B73F77" w:rsidRDefault="00754584" w:rsidP="005A3EAD">
            <w:pPr>
              <w:rPr>
                <w:rFonts w:asciiTheme="minorHAnsi" w:hAnsiTheme="minorHAnsi" w:cstheme="minorHAnsi"/>
              </w:rPr>
            </w:pPr>
          </w:p>
        </w:tc>
        <w:tc>
          <w:tcPr>
            <w:tcW w:w="344" w:type="dxa"/>
          </w:tcPr>
          <w:p w14:paraId="18F5AAE5" w14:textId="77777777" w:rsidR="00754584" w:rsidRPr="00B73F77" w:rsidRDefault="00754584" w:rsidP="005A3EAD">
            <w:pPr>
              <w:rPr>
                <w:rFonts w:asciiTheme="minorHAnsi" w:hAnsiTheme="minorHAnsi" w:cstheme="minorHAnsi"/>
              </w:rPr>
            </w:pPr>
          </w:p>
        </w:tc>
        <w:tc>
          <w:tcPr>
            <w:tcW w:w="344" w:type="dxa"/>
          </w:tcPr>
          <w:p w14:paraId="23A9DDD2" w14:textId="77777777" w:rsidR="00754584" w:rsidRPr="00B73F77" w:rsidRDefault="00754584" w:rsidP="005A3EAD">
            <w:pPr>
              <w:rPr>
                <w:rFonts w:asciiTheme="minorHAnsi" w:hAnsiTheme="minorHAnsi" w:cstheme="minorHAnsi"/>
              </w:rPr>
            </w:pPr>
          </w:p>
        </w:tc>
        <w:tc>
          <w:tcPr>
            <w:tcW w:w="344" w:type="dxa"/>
          </w:tcPr>
          <w:p w14:paraId="46AF97D5" w14:textId="77777777" w:rsidR="00754584" w:rsidRPr="00B73F77" w:rsidRDefault="00754584" w:rsidP="005A3EAD">
            <w:pPr>
              <w:rPr>
                <w:rFonts w:asciiTheme="minorHAnsi" w:hAnsiTheme="minorHAnsi" w:cstheme="minorHAnsi"/>
              </w:rPr>
            </w:pPr>
          </w:p>
        </w:tc>
        <w:tc>
          <w:tcPr>
            <w:tcW w:w="344" w:type="dxa"/>
          </w:tcPr>
          <w:p w14:paraId="59609859" w14:textId="77777777" w:rsidR="00754584" w:rsidRPr="00B73F77" w:rsidRDefault="00754584" w:rsidP="005A3EAD">
            <w:pPr>
              <w:rPr>
                <w:rFonts w:asciiTheme="minorHAnsi" w:hAnsiTheme="minorHAnsi" w:cstheme="minorHAnsi"/>
              </w:rPr>
            </w:pPr>
          </w:p>
        </w:tc>
        <w:tc>
          <w:tcPr>
            <w:tcW w:w="344" w:type="dxa"/>
          </w:tcPr>
          <w:p w14:paraId="69C18398" w14:textId="77777777" w:rsidR="00754584" w:rsidRPr="00B73F77" w:rsidRDefault="00754584" w:rsidP="005A3EAD">
            <w:pPr>
              <w:rPr>
                <w:rFonts w:asciiTheme="minorHAnsi" w:hAnsiTheme="minorHAnsi" w:cstheme="minorHAnsi"/>
              </w:rPr>
            </w:pPr>
          </w:p>
        </w:tc>
        <w:tc>
          <w:tcPr>
            <w:tcW w:w="344" w:type="dxa"/>
          </w:tcPr>
          <w:p w14:paraId="3FE24253" w14:textId="77777777" w:rsidR="00754584" w:rsidRPr="00B73F77" w:rsidRDefault="00754584" w:rsidP="005A3EAD">
            <w:pPr>
              <w:rPr>
                <w:rFonts w:asciiTheme="minorHAnsi" w:hAnsiTheme="minorHAnsi" w:cstheme="minorHAnsi"/>
              </w:rPr>
            </w:pPr>
          </w:p>
        </w:tc>
        <w:tc>
          <w:tcPr>
            <w:tcW w:w="344" w:type="dxa"/>
          </w:tcPr>
          <w:p w14:paraId="66173767" w14:textId="77777777" w:rsidR="00754584" w:rsidRPr="00B73F77" w:rsidRDefault="00754584" w:rsidP="005A3EAD">
            <w:pPr>
              <w:rPr>
                <w:rFonts w:asciiTheme="minorHAnsi" w:hAnsiTheme="minorHAnsi" w:cstheme="minorHAnsi"/>
              </w:rPr>
            </w:pPr>
          </w:p>
        </w:tc>
        <w:tc>
          <w:tcPr>
            <w:tcW w:w="344" w:type="dxa"/>
          </w:tcPr>
          <w:p w14:paraId="23B54EAD" w14:textId="77777777" w:rsidR="00754584" w:rsidRPr="00B73F77" w:rsidRDefault="00754584" w:rsidP="005A3EAD">
            <w:pPr>
              <w:rPr>
                <w:rFonts w:asciiTheme="minorHAnsi" w:hAnsiTheme="minorHAnsi" w:cstheme="minorHAnsi"/>
              </w:rPr>
            </w:pPr>
          </w:p>
        </w:tc>
        <w:tc>
          <w:tcPr>
            <w:tcW w:w="344" w:type="dxa"/>
          </w:tcPr>
          <w:p w14:paraId="7D97F7AB" w14:textId="77777777" w:rsidR="00754584" w:rsidRPr="00B73F77" w:rsidRDefault="00754584" w:rsidP="005A3EAD">
            <w:pPr>
              <w:rPr>
                <w:rFonts w:asciiTheme="minorHAnsi" w:hAnsiTheme="minorHAnsi" w:cstheme="minorHAnsi"/>
              </w:rPr>
            </w:pPr>
          </w:p>
        </w:tc>
      </w:tr>
      <w:tr w:rsidR="00754584" w:rsidRPr="00B73F77" w14:paraId="1E40724F" w14:textId="77777777" w:rsidTr="005A3EAD">
        <w:trPr>
          <w:trHeight w:hRule="exact" w:val="300"/>
          <w:jc w:val="center"/>
        </w:trPr>
        <w:tc>
          <w:tcPr>
            <w:tcW w:w="344" w:type="dxa"/>
          </w:tcPr>
          <w:p w14:paraId="4AE0AD13" w14:textId="77777777" w:rsidR="00754584" w:rsidRPr="00B73F77" w:rsidRDefault="00754584" w:rsidP="005A3EAD">
            <w:pPr>
              <w:rPr>
                <w:rFonts w:asciiTheme="minorHAnsi" w:hAnsiTheme="minorHAnsi" w:cstheme="minorHAnsi"/>
              </w:rPr>
            </w:pPr>
          </w:p>
        </w:tc>
        <w:tc>
          <w:tcPr>
            <w:tcW w:w="344" w:type="dxa"/>
          </w:tcPr>
          <w:p w14:paraId="285C86DF" w14:textId="77777777" w:rsidR="00754584" w:rsidRPr="00B73F77" w:rsidRDefault="00754584" w:rsidP="005A3EAD">
            <w:pPr>
              <w:rPr>
                <w:rFonts w:asciiTheme="minorHAnsi" w:hAnsiTheme="minorHAnsi" w:cstheme="minorHAnsi"/>
              </w:rPr>
            </w:pPr>
          </w:p>
        </w:tc>
        <w:tc>
          <w:tcPr>
            <w:tcW w:w="344" w:type="dxa"/>
          </w:tcPr>
          <w:p w14:paraId="00AEF21B" w14:textId="77777777" w:rsidR="00754584" w:rsidRPr="00B73F77" w:rsidRDefault="00754584" w:rsidP="005A3EAD">
            <w:pPr>
              <w:rPr>
                <w:rFonts w:asciiTheme="minorHAnsi" w:hAnsiTheme="minorHAnsi" w:cstheme="minorHAnsi"/>
              </w:rPr>
            </w:pPr>
          </w:p>
        </w:tc>
        <w:tc>
          <w:tcPr>
            <w:tcW w:w="344" w:type="dxa"/>
          </w:tcPr>
          <w:p w14:paraId="528AA829" w14:textId="77777777" w:rsidR="00754584" w:rsidRPr="00B73F77" w:rsidRDefault="00754584" w:rsidP="005A3EAD">
            <w:pPr>
              <w:rPr>
                <w:rFonts w:asciiTheme="minorHAnsi" w:hAnsiTheme="minorHAnsi" w:cstheme="minorHAnsi"/>
              </w:rPr>
            </w:pPr>
          </w:p>
        </w:tc>
        <w:tc>
          <w:tcPr>
            <w:tcW w:w="344" w:type="dxa"/>
          </w:tcPr>
          <w:p w14:paraId="2C620922" w14:textId="77777777" w:rsidR="00754584" w:rsidRPr="00B73F77" w:rsidRDefault="00754584" w:rsidP="005A3EAD">
            <w:pPr>
              <w:rPr>
                <w:rFonts w:asciiTheme="minorHAnsi" w:hAnsiTheme="minorHAnsi" w:cstheme="minorHAnsi"/>
              </w:rPr>
            </w:pPr>
          </w:p>
        </w:tc>
        <w:tc>
          <w:tcPr>
            <w:tcW w:w="344" w:type="dxa"/>
          </w:tcPr>
          <w:p w14:paraId="4805334B" w14:textId="77777777" w:rsidR="00754584" w:rsidRPr="00B73F77" w:rsidRDefault="00754584" w:rsidP="005A3EAD">
            <w:pPr>
              <w:rPr>
                <w:rFonts w:asciiTheme="minorHAnsi" w:hAnsiTheme="minorHAnsi" w:cstheme="minorHAnsi"/>
              </w:rPr>
            </w:pPr>
          </w:p>
        </w:tc>
        <w:tc>
          <w:tcPr>
            <w:tcW w:w="344" w:type="dxa"/>
          </w:tcPr>
          <w:p w14:paraId="0A8DAB33" w14:textId="77777777" w:rsidR="00754584" w:rsidRPr="00B73F77" w:rsidRDefault="00754584" w:rsidP="005A3EAD">
            <w:pPr>
              <w:rPr>
                <w:rFonts w:asciiTheme="minorHAnsi" w:hAnsiTheme="minorHAnsi" w:cstheme="minorHAnsi"/>
              </w:rPr>
            </w:pPr>
          </w:p>
        </w:tc>
        <w:tc>
          <w:tcPr>
            <w:tcW w:w="344" w:type="dxa"/>
          </w:tcPr>
          <w:p w14:paraId="77ED8D07" w14:textId="77777777" w:rsidR="00754584" w:rsidRPr="00B73F77" w:rsidRDefault="00754584" w:rsidP="005A3EAD">
            <w:pPr>
              <w:rPr>
                <w:rFonts w:asciiTheme="minorHAnsi" w:hAnsiTheme="minorHAnsi" w:cstheme="minorHAnsi"/>
              </w:rPr>
            </w:pPr>
          </w:p>
        </w:tc>
        <w:tc>
          <w:tcPr>
            <w:tcW w:w="344" w:type="dxa"/>
          </w:tcPr>
          <w:p w14:paraId="6F484D03" w14:textId="77777777" w:rsidR="00754584" w:rsidRPr="00B73F77" w:rsidRDefault="00754584" w:rsidP="005A3EAD">
            <w:pPr>
              <w:rPr>
                <w:rFonts w:asciiTheme="minorHAnsi" w:hAnsiTheme="minorHAnsi" w:cstheme="minorHAnsi"/>
              </w:rPr>
            </w:pPr>
          </w:p>
        </w:tc>
        <w:tc>
          <w:tcPr>
            <w:tcW w:w="344" w:type="dxa"/>
          </w:tcPr>
          <w:p w14:paraId="43BF5584" w14:textId="77777777" w:rsidR="00754584" w:rsidRPr="00B73F77" w:rsidRDefault="00754584" w:rsidP="005A3EAD">
            <w:pPr>
              <w:rPr>
                <w:rFonts w:asciiTheme="minorHAnsi" w:hAnsiTheme="minorHAnsi" w:cstheme="minorHAnsi"/>
              </w:rPr>
            </w:pPr>
          </w:p>
        </w:tc>
      </w:tr>
      <w:tr w:rsidR="00754584" w:rsidRPr="00B73F77" w14:paraId="2F006CEE" w14:textId="77777777" w:rsidTr="005A3EAD">
        <w:trPr>
          <w:trHeight w:hRule="exact" w:val="300"/>
          <w:jc w:val="center"/>
        </w:trPr>
        <w:tc>
          <w:tcPr>
            <w:tcW w:w="344" w:type="dxa"/>
          </w:tcPr>
          <w:p w14:paraId="296E13DF" w14:textId="77777777" w:rsidR="00754584" w:rsidRPr="00B73F77" w:rsidRDefault="00754584" w:rsidP="005A3EAD">
            <w:pPr>
              <w:rPr>
                <w:rFonts w:asciiTheme="minorHAnsi" w:hAnsiTheme="minorHAnsi" w:cstheme="minorHAnsi"/>
              </w:rPr>
            </w:pPr>
          </w:p>
        </w:tc>
        <w:tc>
          <w:tcPr>
            <w:tcW w:w="344" w:type="dxa"/>
          </w:tcPr>
          <w:p w14:paraId="7EFD1D50" w14:textId="77777777" w:rsidR="00754584" w:rsidRPr="00B73F77" w:rsidRDefault="00754584" w:rsidP="005A3EAD">
            <w:pPr>
              <w:rPr>
                <w:rFonts w:asciiTheme="minorHAnsi" w:hAnsiTheme="minorHAnsi" w:cstheme="minorHAnsi"/>
              </w:rPr>
            </w:pPr>
          </w:p>
        </w:tc>
        <w:tc>
          <w:tcPr>
            <w:tcW w:w="344" w:type="dxa"/>
          </w:tcPr>
          <w:p w14:paraId="4F5A74F5" w14:textId="77777777" w:rsidR="00754584" w:rsidRPr="00B73F77" w:rsidRDefault="00754584" w:rsidP="005A3EAD">
            <w:pPr>
              <w:rPr>
                <w:rFonts w:asciiTheme="minorHAnsi" w:hAnsiTheme="minorHAnsi" w:cstheme="minorHAnsi"/>
              </w:rPr>
            </w:pPr>
          </w:p>
        </w:tc>
        <w:tc>
          <w:tcPr>
            <w:tcW w:w="344" w:type="dxa"/>
          </w:tcPr>
          <w:p w14:paraId="5C45AE3F" w14:textId="77777777" w:rsidR="00754584" w:rsidRPr="00B73F77" w:rsidRDefault="00754584" w:rsidP="005A3EAD">
            <w:pPr>
              <w:rPr>
                <w:rFonts w:asciiTheme="minorHAnsi" w:hAnsiTheme="minorHAnsi" w:cstheme="minorHAnsi"/>
              </w:rPr>
            </w:pPr>
          </w:p>
        </w:tc>
        <w:tc>
          <w:tcPr>
            <w:tcW w:w="344" w:type="dxa"/>
          </w:tcPr>
          <w:p w14:paraId="783A9F85" w14:textId="77777777" w:rsidR="00754584" w:rsidRPr="00B73F77" w:rsidRDefault="00754584" w:rsidP="005A3EAD">
            <w:pPr>
              <w:rPr>
                <w:rFonts w:asciiTheme="minorHAnsi" w:hAnsiTheme="minorHAnsi" w:cstheme="minorHAnsi"/>
              </w:rPr>
            </w:pPr>
          </w:p>
        </w:tc>
        <w:tc>
          <w:tcPr>
            <w:tcW w:w="344" w:type="dxa"/>
          </w:tcPr>
          <w:p w14:paraId="7C069C16" w14:textId="77777777" w:rsidR="00754584" w:rsidRPr="00B73F77" w:rsidRDefault="00754584" w:rsidP="005A3EAD">
            <w:pPr>
              <w:rPr>
                <w:rFonts w:asciiTheme="minorHAnsi" w:hAnsiTheme="minorHAnsi" w:cstheme="minorHAnsi"/>
              </w:rPr>
            </w:pPr>
          </w:p>
        </w:tc>
        <w:tc>
          <w:tcPr>
            <w:tcW w:w="344" w:type="dxa"/>
          </w:tcPr>
          <w:p w14:paraId="249EF20D" w14:textId="77777777" w:rsidR="00754584" w:rsidRPr="00B73F77" w:rsidRDefault="00754584" w:rsidP="005A3EAD">
            <w:pPr>
              <w:rPr>
                <w:rFonts w:asciiTheme="minorHAnsi" w:hAnsiTheme="minorHAnsi" w:cstheme="minorHAnsi"/>
              </w:rPr>
            </w:pPr>
          </w:p>
        </w:tc>
        <w:tc>
          <w:tcPr>
            <w:tcW w:w="344" w:type="dxa"/>
          </w:tcPr>
          <w:p w14:paraId="00B8B285" w14:textId="77777777" w:rsidR="00754584" w:rsidRPr="00B73F77" w:rsidRDefault="00754584" w:rsidP="005A3EAD">
            <w:pPr>
              <w:rPr>
                <w:rFonts w:asciiTheme="minorHAnsi" w:hAnsiTheme="minorHAnsi" w:cstheme="minorHAnsi"/>
              </w:rPr>
            </w:pPr>
          </w:p>
        </w:tc>
        <w:tc>
          <w:tcPr>
            <w:tcW w:w="344" w:type="dxa"/>
          </w:tcPr>
          <w:p w14:paraId="48A54AF8" w14:textId="77777777" w:rsidR="00754584" w:rsidRPr="00B73F77" w:rsidRDefault="00754584" w:rsidP="005A3EAD">
            <w:pPr>
              <w:rPr>
                <w:rFonts w:asciiTheme="minorHAnsi" w:hAnsiTheme="minorHAnsi" w:cstheme="minorHAnsi"/>
              </w:rPr>
            </w:pPr>
          </w:p>
        </w:tc>
        <w:tc>
          <w:tcPr>
            <w:tcW w:w="344" w:type="dxa"/>
          </w:tcPr>
          <w:p w14:paraId="0839DDD8" w14:textId="77777777" w:rsidR="00754584" w:rsidRPr="00B73F77" w:rsidRDefault="00754584" w:rsidP="005A3EAD">
            <w:pPr>
              <w:rPr>
                <w:rFonts w:asciiTheme="minorHAnsi" w:hAnsiTheme="minorHAnsi" w:cstheme="minorHAnsi"/>
              </w:rPr>
            </w:pPr>
          </w:p>
        </w:tc>
      </w:tr>
    </w:tbl>
    <w:p w14:paraId="53C31C1F" w14:textId="60190019" w:rsidR="00836A7D" w:rsidRPr="00B73F77" w:rsidRDefault="00474C3E" w:rsidP="00474C3E">
      <w:pPr>
        <w:spacing w:line="240" w:lineRule="auto"/>
        <w:rPr>
          <w:rFonts w:asciiTheme="minorHAnsi" w:hAnsiTheme="minorHAnsi" w:cstheme="minorHAnsi"/>
          <w:color w:val="FF0000"/>
          <w:sz w:val="24"/>
          <w:szCs w:val="24"/>
        </w:rPr>
      </w:pPr>
      <w:r>
        <w:rPr>
          <w:rFonts w:asciiTheme="minorHAnsi" w:hAnsiTheme="minorHAnsi" w:cstheme="minorHAnsi"/>
          <w:color w:val="FF0000"/>
          <w:sz w:val="24"/>
          <w:szCs w:val="24"/>
        </w:rPr>
        <w:br w:type="page"/>
      </w:r>
    </w:p>
    <w:p w14:paraId="7374F394" w14:textId="77777777" w:rsidR="00836A7D" w:rsidRPr="00B73F77" w:rsidRDefault="00836A7D" w:rsidP="00474C3E">
      <w:pPr>
        <w:pStyle w:val="Heading4"/>
      </w:pPr>
      <w:r w:rsidRPr="00B73F77">
        <w:t>Base-Ten Grids</w:t>
      </w:r>
    </w:p>
    <w:p w14:paraId="68B168FA" w14:textId="77777777" w:rsidR="00836A7D" w:rsidRPr="00474C3E" w:rsidRDefault="00836A7D" w:rsidP="00836A7D">
      <w:pPr>
        <w:rPr>
          <w:rFonts w:asciiTheme="minorHAnsi" w:hAnsiTheme="minorHAnsi" w:cstheme="minorHAnsi"/>
          <w:sz w:val="144"/>
          <w:szCs w:val="144"/>
        </w:rPr>
      </w:pPr>
    </w:p>
    <w:p w14:paraId="70F3DC1D" w14:textId="4FB59FFE" w:rsidR="00836A7D" w:rsidRPr="00B73F77" w:rsidRDefault="00836A7D" w:rsidP="00A90C81">
      <w:pPr>
        <w:rPr>
          <w:rFonts w:asciiTheme="minorHAnsi" w:hAnsiTheme="minorHAnsi" w:cstheme="minorHAnsi"/>
          <w:color w:val="FF0000"/>
          <w:sz w:val="24"/>
          <w:szCs w:val="24"/>
        </w:rPr>
      </w:pPr>
      <w:bookmarkStart w:id="3" w:name="_GoBack"/>
      <w:r w:rsidRPr="00B73F77">
        <w:rPr>
          <w:rFonts w:asciiTheme="minorHAnsi" w:hAnsiTheme="minorHAnsi" w:cstheme="minorHAnsi"/>
          <w:noProof/>
        </w:rPr>
        <mc:AlternateContent>
          <mc:Choice Requires="wpg">
            <w:drawing>
              <wp:anchor distT="0" distB="0" distL="114300" distR="114300" simplePos="0" relativeHeight="251659264" behindDoc="0" locked="0" layoutInCell="0" allowOverlap="1" wp14:anchorId="44E1EB4C" wp14:editId="418F7320">
                <wp:simplePos x="0" y="0"/>
                <wp:positionH relativeFrom="column">
                  <wp:posOffset>265430</wp:posOffset>
                </wp:positionH>
                <wp:positionV relativeFrom="paragraph">
                  <wp:posOffset>12700</wp:posOffset>
                </wp:positionV>
                <wp:extent cx="5843270" cy="5182235"/>
                <wp:effectExtent l="0" t="3175" r="0" b="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43270" cy="5182235"/>
                          <a:chOff x="1498" y="2462"/>
                          <a:chExt cx="9202" cy="8161"/>
                        </a:xfrm>
                      </wpg:grpSpPr>
                      <wps:wsp>
                        <wps:cNvPr id="2" name="Text Box 3"/>
                        <wps:cNvSpPr txBox="1">
                          <a:spLocks noChangeArrowheads="1"/>
                        </wps:cNvSpPr>
                        <wps:spPr bwMode="auto">
                          <a:xfrm>
                            <a:off x="1508" y="6782"/>
                            <a:ext cx="4162" cy="3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firstRow="0" w:lastRow="0" w:firstColumn="0" w:lastColumn="0" w:noHBand="0" w:noVBand="0"/>
                              </w:tblPr>
                              <w:tblGrid>
                                <w:gridCol w:w="389"/>
                                <w:gridCol w:w="389"/>
                                <w:gridCol w:w="389"/>
                                <w:gridCol w:w="389"/>
                                <w:gridCol w:w="389"/>
                                <w:gridCol w:w="389"/>
                                <w:gridCol w:w="389"/>
                                <w:gridCol w:w="389"/>
                                <w:gridCol w:w="389"/>
                                <w:gridCol w:w="389"/>
                              </w:tblGrid>
                              <w:tr w:rsidR="00836A7D" w14:paraId="3A630EE8" w14:textId="77777777">
                                <w:trPr>
                                  <w:trHeight w:hRule="exact" w:val="360"/>
                                </w:trPr>
                                <w:tc>
                                  <w:tcPr>
                                    <w:tcW w:w="389" w:type="dxa"/>
                                  </w:tcPr>
                                  <w:p w14:paraId="2A0C9B40" w14:textId="77777777" w:rsidR="00836A7D" w:rsidRDefault="00836A7D"/>
                                </w:tc>
                                <w:tc>
                                  <w:tcPr>
                                    <w:tcW w:w="389" w:type="dxa"/>
                                  </w:tcPr>
                                  <w:p w14:paraId="40ACBB85" w14:textId="77777777" w:rsidR="00836A7D" w:rsidRDefault="00836A7D"/>
                                </w:tc>
                                <w:tc>
                                  <w:tcPr>
                                    <w:tcW w:w="389" w:type="dxa"/>
                                  </w:tcPr>
                                  <w:p w14:paraId="3DA2ABEB" w14:textId="77777777" w:rsidR="00836A7D" w:rsidRDefault="00836A7D"/>
                                </w:tc>
                                <w:tc>
                                  <w:tcPr>
                                    <w:tcW w:w="389" w:type="dxa"/>
                                  </w:tcPr>
                                  <w:p w14:paraId="24AA1E9B" w14:textId="77777777" w:rsidR="00836A7D" w:rsidRDefault="00836A7D"/>
                                </w:tc>
                                <w:tc>
                                  <w:tcPr>
                                    <w:tcW w:w="389" w:type="dxa"/>
                                  </w:tcPr>
                                  <w:p w14:paraId="2D64D7AF" w14:textId="77777777" w:rsidR="00836A7D" w:rsidRDefault="00836A7D"/>
                                </w:tc>
                                <w:tc>
                                  <w:tcPr>
                                    <w:tcW w:w="389" w:type="dxa"/>
                                  </w:tcPr>
                                  <w:p w14:paraId="10B310F8" w14:textId="77777777" w:rsidR="00836A7D" w:rsidRDefault="00836A7D"/>
                                </w:tc>
                                <w:tc>
                                  <w:tcPr>
                                    <w:tcW w:w="389" w:type="dxa"/>
                                  </w:tcPr>
                                  <w:p w14:paraId="409EBD01" w14:textId="77777777" w:rsidR="00836A7D" w:rsidRDefault="00836A7D"/>
                                </w:tc>
                                <w:tc>
                                  <w:tcPr>
                                    <w:tcW w:w="389" w:type="dxa"/>
                                  </w:tcPr>
                                  <w:p w14:paraId="24C5B112" w14:textId="77777777" w:rsidR="00836A7D" w:rsidRDefault="00836A7D"/>
                                </w:tc>
                                <w:tc>
                                  <w:tcPr>
                                    <w:tcW w:w="389" w:type="dxa"/>
                                  </w:tcPr>
                                  <w:p w14:paraId="4F26D3FC" w14:textId="77777777" w:rsidR="00836A7D" w:rsidRDefault="00836A7D"/>
                                </w:tc>
                                <w:tc>
                                  <w:tcPr>
                                    <w:tcW w:w="389" w:type="dxa"/>
                                  </w:tcPr>
                                  <w:p w14:paraId="1F9F3939" w14:textId="77777777" w:rsidR="00836A7D" w:rsidRDefault="00836A7D"/>
                                </w:tc>
                              </w:tr>
                              <w:tr w:rsidR="00836A7D" w14:paraId="3E4BBEC0" w14:textId="77777777">
                                <w:trPr>
                                  <w:trHeight w:hRule="exact" w:val="360"/>
                                </w:trPr>
                                <w:tc>
                                  <w:tcPr>
                                    <w:tcW w:w="389" w:type="dxa"/>
                                  </w:tcPr>
                                  <w:p w14:paraId="053FB3E6" w14:textId="77777777" w:rsidR="00836A7D" w:rsidRDefault="00836A7D"/>
                                </w:tc>
                                <w:tc>
                                  <w:tcPr>
                                    <w:tcW w:w="389" w:type="dxa"/>
                                  </w:tcPr>
                                  <w:p w14:paraId="77E53B52" w14:textId="77777777" w:rsidR="00836A7D" w:rsidRDefault="00836A7D"/>
                                </w:tc>
                                <w:tc>
                                  <w:tcPr>
                                    <w:tcW w:w="389" w:type="dxa"/>
                                  </w:tcPr>
                                  <w:p w14:paraId="30219E8B" w14:textId="77777777" w:rsidR="00836A7D" w:rsidRDefault="00836A7D"/>
                                </w:tc>
                                <w:tc>
                                  <w:tcPr>
                                    <w:tcW w:w="389" w:type="dxa"/>
                                  </w:tcPr>
                                  <w:p w14:paraId="14CC07C0" w14:textId="77777777" w:rsidR="00836A7D" w:rsidRDefault="00836A7D"/>
                                </w:tc>
                                <w:tc>
                                  <w:tcPr>
                                    <w:tcW w:w="389" w:type="dxa"/>
                                  </w:tcPr>
                                  <w:p w14:paraId="72520EA3" w14:textId="77777777" w:rsidR="00836A7D" w:rsidRDefault="00836A7D"/>
                                </w:tc>
                                <w:tc>
                                  <w:tcPr>
                                    <w:tcW w:w="389" w:type="dxa"/>
                                  </w:tcPr>
                                  <w:p w14:paraId="510884C4" w14:textId="77777777" w:rsidR="00836A7D" w:rsidRDefault="00836A7D"/>
                                </w:tc>
                                <w:tc>
                                  <w:tcPr>
                                    <w:tcW w:w="389" w:type="dxa"/>
                                  </w:tcPr>
                                  <w:p w14:paraId="4EDA2F4A" w14:textId="77777777" w:rsidR="00836A7D" w:rsidRDefault="00836A7D"/>
                                </w:tc>
                                <w:tc>
                                  <w:tcPr>
                                    <w:tcW w:w="389" w:type="dxa"/>
                                  </w:tcPr>
                                  <w:p w14:paraId="23550CCA" w14:textId="77777777" w:rsidR="00836A7D" w:rsidRDefault="00836A7D"/>
                                </w:tc>
                                <w:tc>
                                  <w:tcPr>
                                    <w:tcW w:w="389" w:type="dxa"/>
                                  </w:tcPr>
                                  <w:p w14:paraId="10D8723C" w14:textId="77777777" w:rsidR="00836A7D" w:rsidRDefault="00836A7D"/>
                                </w:tc>
                                <w:tc>
                                  <w:tcPr>
                                    <w:tcW w:w="389" w:type="dxa"/>
                                  </w:tcPr>
                                  <w:p w14:paraId="5AA31AE6" w14:textId="77777777" w:rsidR="00836A7D" w:rsidRDefault="00836A7D"/>
                                </w:tc>
                              </w:tr>
                              <w:tr w:rsidR="00836A7D" w14:paraId="610C4DFC" w14:textId="77777777">
                                <w:trPr>
                                  <w:trHeight w:hRule="exact" w:val="360"/>
                                </w:trPr>
                                <w:tc>
                                  <w:tcPr>
                                    <w:tcW w:w="389" w:type="dxa"/>
                                  </w:tcPr>
                                  <w:p w14:paraId="7AE19361" w14:textId="77777777" w:rsidR="00836A7D" w:rsidRDefault="00836A7D"/>
                                </w:tc>
                                <w:tc>
                                  <w:tcPr>
                                    <w:tcW w:w="389" w:type="dxa"/>
                                  </w:tcPr>
                                  <w:p w14:paraId="3ADFE2F4" w14:textId="77777777" w:rsidR="00836A7D" w:rsidRDefault="00836A7D"/>
                                </w:tc>
                                <w:tc>
                                  <w:tcPr>
                                    <w:tcW w:w="389" w:type="dxa"/>
                                  </w:tcPr>
                                  <w:p w14:paraId="3A128814" w14:textId="77777777" w:rsidR="00836A7D" w:rsidRDefault="00836A7D"/>
                                </w:tc>
                                <w:tc>
                                  <w:tcPr>
                                    <w:tcW w:w="389" w:type="dxa"/>
                                  </w:tcPr>
                                  <w:p w14:paraId="73FB2E25" w14:textId="77777777" w:rsidR="00836A7D" w:rsidRDefault="00836A7D"/>
                                </w:tc>
                                <w:tc>
                                  <w:tcPr>
                                    <w:tcW w:w="389" w:type="dxa"/>
                                  </w:tcPr>
                                  <w:p w14:paraId="06263B34" w14:textId="77777777" w:rsidR="00836A7D" w:rsidRDefault="00836A7D"/>
                                </w:tc>
                                <w:tc>
                                  <w:tcPr>
                                    <w:tcW w:w="389" w:type="dxa"/>
                                  </w:tcPr>
                                  <w:p w14:paraId="03B9F3D0" w14:textId="77777777" w:rsidR="00836A7D" w:rsidRDefault="00836A7D"/>
                                </w:tc>
                                <w:tc>
                                  <w:tcPr>
                                    <w:tcW w:w="389" w:type="dxa"/>
                                  </w:tcPr>
                                  <w:p w14:paraId="0FCB35B4" w14:textId="77777777" w:rsidR="00836A7D" w:rsidRDefault="00836A7D"/>
                                </w:tc>
                                <w:tc>
                                  <w:tcPr>
                                    <w:tcW w:w="389" w:type="dxa"/>
                                  </w:tcPr>
                                  <w:p w14:paraId="01D7E448" w14:textId="77777777" w:rsidR="00836A7D" w:rsidRDefault="00836A7D"/>
                                </w:tc>
                                <w:tc>
                                  <w:tcPr>
                                    <w:tcW w:w="389" w:type="dxa"/>
                                  </w:tcPr>
                                  <w:p w14:paraId="525D3FE0" w14:textId="77777777" w:rsidR="00836A7D" w:rsidRDefault="00836A7D"/>
                                </w:tc>
                                <w:tc>
                                  <w:tcPr>
                                    <w:tcW w:w="389" w:type="dxa"/>
                                  </w:tcPr>
                                  <w:p w14:paraId="5E68442D" w14:textId="77777777" w:rsidR="00836A7D" w:rsidRDefault="00836A7D"/>
                                </w:tc>
                              </w:tr>
                              <w:tr w:rsidR="00836A7D" w14:paraId="2CA72378" w14:textId="77777777">
                                <w:trPr>
                                  <w:trHeight w:hRule="exact" w:val="360"/>
                                </w:trPr>
                                <w:tc>
                                  <w:tcPr>
                                    <w:tcW w:w="389" w:type="dxa"/>
                                  </w:tcPr>
                                  <w:p w14:paraId="30189C02" w14:textId="77777777" w:rsidR="00836A7D" w:rsidRDefault="00836A7D"/>
                                </w:tc>
                                <w:tc>
                                  <w:tcPr>
                                    <w:tcW w:w="389" w:type="dxa"/>
                                  </w:tcPr>
                                  <w:p w14:paraId="3B25BBF0" w14:textId="77777777" w:rsidR="00836A7D" w:rsidRDefault="00836A7D"/>
                                </w:tc>
                                <w:tc>
                                  <w:tcPr>
                                    <w:tcW w:w="389" w:type="dxa"/>
                                  </w:tcPr>
                                  <w:p w14:paraId="31A7BD68" w14:textId="77777777" w:rsidR="00836A7D" w:rsidRDefault="00836A7D"/>
                                </w:tc>
                                <w:tc>
                                  <w:tcPr>
                                    <w:tcW w:w="389" w:type="dxa"/>
                                  </w:tcPr>
                                  <w:p w14:paraId="0B1A02BF" w14:textId="77777777" w:rsidR="00836A7D" w:rsidRDefault="00836A7D"/>
                                </w:tc>
                                <w:tc>
                                  <w:tcPr>
                                    <w:tcW w:w="389" w:type="dxa"/>
                                  </w:tcPr>
                                  <w:p w14:paraId="7FE80331" w14:textId="77777777" w:rsidR="00836A7D" w:rsidRDefault="00836A7D"/>
                                </w:tc>
                                <w:tc>
                                  <w:tcPr>
                                    <w:tcW w:w="389" w:type="dxa"/>
                                  </w:tcPr>
                                  <w:p w14:paraId="02CF7CA5" w14:textId="77777777" w:rsidR="00836A7D" w:rsidRDefault="00836A7D"/>
                                </w:tc>
                                <w:tc>
                                  <w:tcPr>
                                    <w:tcW w:w="389" w:type="dxa"/>
                                  </w:tcPr>
                                  <w:p w14:paraId="6CED7392" w14:textId="77777777" w:rsidR="00836A7D" w:rsidRDefault="00836A7D"/>
                                </w:tc>
                                <w:tc>
                                  <w:tcPr>
                                    <w:tcW w:w="389" w:type="dxa"/>
                                  </w:tcPr>
                                  <w:p w14:paraId="6C7799A1" w14:textId="77777777" w:rsidR="00836A7D" w:rsidRDefault="00836A7D"/>
                                </w:tc>
                                <w:tc>
                                  <w:tcPr>
                                    <w:tcW w:w="389" w:type="dxa"/>
                                  </w:tcPr>
                                  <w:p w14:paraId="434DB47E" w14:textId="77777777" w:rsidR="00836A7D" w:rsidRDefault="00836A7D"/>
                                </w:tc>
                                <w:tc>
                                  <w:tcPr>
                                    <w:tcW w:w="389" w:type="dxa"/>
                                  </w:tcPr>
                                  <w:p w14:paraId="17121B1F" w14:textId="77777777" w:rsidR="00836A7D" w:rsidRDefault="00836A7D"/>
                                </w:tc>
                              </w:tr>
                              <w:tr w:rsidR="00836A7D" w14:paraId="2B2F6D96" w14:textId="77777777">
                                <w:trPr>
                                  <w:trHeight w:hRule="exact" w:val="360"/>
                                </w:trPr>
                                <w:tc>
                                  <w:tcPr>
                                    <w:tcW w:w="389" w:type="dxa"/>
                                  </w:tcPr>
                                  <w:p w14:paraId="230876B5" w14:textId="77777777" w:rsidR="00836A7D" w:rsidRDefault="00836A7D"/>
                                </w:tc>
                                <w:tc>
                                  <w:tcPr>
                                    <w:tcW w:w="389" w:type="dxa"/>
                                  </w:tcPr>
                                  <w:p w14:paraId="16BEB581" w14:textId="77777777" w:rsidR="00836A7D" w:rsidRDefault="00836A7D"/>
                                </w:tc>
                                <w:tc>
                                  <w:tcPr>
                                    <w:tcW w:w="389" w:type="dxa"/>
                                  </w:tcPr>
                                  <w:p w14:paraId="2D45CEBC" w14:textId="77777777" w:rsidR="00836A7D" w:rsidRDefault="00836A7D"/>
                                </w:tc>
                                <w:tc>
                                  <w:tcPr>
                                    <w:tcW w:w="389" w:type="dxa"/>
                                  </w:tcPr>
                                  <w:p w14:paraId="6A18D6F7" w14:textId="77777777" w:rsidR="00836A7D" w:rsidRDefault="00836A7D"/>
                                </w:tc>
                                <w:tc>
                                  <w:tcPr>
                                    <w:tcW w:w="389" w:type="dxa"/>
                                  </w:tcPr>
                                  <w:p w14:paraId="55FBA54F" w14:textId="77777777" w:rsidR="00836A7D" w:rsidRDefault="00836A7D"/>
                                </w:tc>
                                <w:tc>
                                  <w:tcPr>
                                    <w:tcW w:w="389" w:type="dxa"/>
                                  </w:tcPr>
                                  <w:p w14:paraId="3201B0E6" w14:textId="77777777" w:rsidR="00836A7D" w:rsidRDefault="00836A7D"/>
                                </w:tc>
                                <w:tc>
                                  <w:tcPr>
                                    <w:tcW w:w="389" w:type="dxa"/>
                                  </w:tcPr>
                                  <w:p w14:paraId="05EC424C" w14:textId="77777777" w:rsidR="00836A7D" w:rsidRDefault="00836A7D"/>
                                </w:tc>
                                <w:tc>
                                  <w:tcPr>
                                    <w:tcW w:w="389" w:type="dxa"/>
                                  </w:tcPr>
                                  <w:p w14:paraId="53B80FCF" w14:textId="77777777" w:rsidR="00836A7D" w:rsidRDefault="00836A7D"/>
                                </w:tc>
                                <w:tc>
                                  <w:tcPr>
                                    <w:tcW w:w="389" w:type="dxa"/>
                                  </w:tcPr>
                                  <w:p w14:paraId="57436CDD" w14:textId="77777777" w:rsidR="00836A7D" w:rsidRDefault="00836A7D"/>
                                </w:tc>
                                <w:tc>
                                  <w:tcPr>
                                    <w:tcW w:w="389" w:type="dxa"/>
                                  </w:tcPr>
                                  <w:p w14:paraId="50B42D01" w14:textId="77777777" w:rsidR="00836A7D" w:rsidRDefault="00836A7D"/>
                                </w:tc>
                              </w:tr>
                              <w:tr w:rsidR="00836A7D" w14:paraId="34F0BA2A" w14:textId="77777777">
                                <w:trPr>
                                  <w:trHeight w:hRule="exact" w:val="360"/>
                                </w:trPr>
                                <w:tc>
                                  <w:tcPr>
                                    <w:tcW w:w="389" w:type="dxa"/>
                                  </w:tcPr>
                                  <w:p w14:paraId="558BCE63" w14:textId="77777777" w:rsidR="00836A7D" w:rsidRDefault="00836A7D"/>
                                </w:tc>
                                <w:tc>
                                  <w:tcPr>
                                    <w:tcW w:w="389" w:type="dxa"/>
                                  </w:tcPr>
                                  <w:p w14:paraId="6F797CF6" w14:textId="77777777" w:rsidR="00836A7D" w:rsidRDefault="00836A7D"/>
                                </w:tc>
                                <w:tc>
                                  <w:tcPr>
                                    <w:tcW w:w="389" w:type="dxa"/>
                                  </w:tcPr>
                                  <w:p w14:paraId="22BBD0C5" w14:textId="77777777" w:rsidR="00836A7D" w:rsidRDefault="00836A7D"/>
                                </w:tc>
                                <w:tc>
                                  <w:tcPr>
                                    <w:tcW w:w="389" w:type="dxa"/>
                                  </w:tcPr>
                                  <w:p w14:paraId="1A44E285" w14:textId="77777777" w:rsidR="00836A7D" w:rsidRDefault="00836A7D"/>
                                </w:tc>
                                <w:tc>
                                  <w:tcPr>
                                    <w:tcW w:w="389" w:type="dxa"/>
                                  </w:tcPr>
                                  <w:p w14:paraId="5FB2D0B2" w14:textId="77777777" w:rsidR="00836A7D" w:rsidRDefault="00836A7D"/>
                                </w:tc>
                                <w:tc>
                                  <w:tcPr>
                                    <w:tcW w:w="389" w:type="dxa"/>
                                  </w:tcPr>
                                  <w:p w14:paraId="69FD2855" w14:textId="77777777" w:rsidR="00836A7D" w:rsidRDefault="00836A7D"/>
                                </w:tc>
                                <w:tc>
                                  <w:tcPr>
                                    <w:tcW w:w="389" w:type="dxa"/>
                                  </w:tcPr>
                                  <w:p w14:paraId="300145C2" w14:textId="77777777" w:rsidR="00836A7D" w:rsidRDefault="00836A7D"/>
                                </w:tc>
                                <w:tc>
                                  <w:tcPr>
                                    <w:tcW w:w="389" w:type="dxa"/>
                                  </w:tcPr>
                                  <w:p w14:paraId="3BDDE723" w14:textId="77777777" w:rsidR="00836A7D" w:rsidRDefault="00836A7D"/>
                                </w:tc>
                                <w:tc>
                                  <w:tcPr>
                                    <w:tcW w:w="389" w:type="dxa"/>
                                  </w:tcPr>
                                  <w:p w14:paraId="4AF90461" w14:textId="77777777" w:rsidR="00836A7D" w:rsidRDefault="00836A7D"/>
                                </w:tc>
                                <w:tc>
                                  <w:tcPr>
                                    <w:tcW w:w="389" w:type="dxa"/>
                                  </w:tcPr>
                                  <w:p w14:paraId="4E29CED6" w14:textId="77777777" w:rsidR="00836A7D" w:rsidRDefault="00836A7D"/>
                                </w:tc>
                              </w:tr>
                              <w:tr w:rsidR="00836A7D" w14:paraId="06765A7B" w14:textId="77777777">
                                <w:trPr>
                                  <w:trHeight w:hRule="exact" w:val="360"/>
                                </w:trPr>
                                <w:tc>
                                  <w:tcPr>
                                    <w:tcW w:w="389" w:type="dxa"/>
                                  </w:tcPr>
                                  <w:p w14:paraId="1222AF9B" w14:textId="77777777" w:rsidR="00836A7D" w:rsidRDefault="00836A7D"/>
                                </w:tc>
                                <w:tc>
                                  <w:tcPr>
                                    <w:tcW w:w="389" w:type="dxa"/>
                                  </w:tcPr>
                                  <w:p w14:paraId="57B798AF" w14:textId="77777777" w:rsidR="00836A7D" w:rsidRDefault="00836A7D"/>
                                </w:tc>
                                <w:tc>
                                  <w:tcPr>
                                    <w:tcW w:w="389" w:type="dxa"/>
                                  </w:tcPr>
                                  <w:p w14:paraId="39696770" w14:textId="77777777" w:rsidR="00836A7D" w:rsidRDefault="00836A7D"/>
                                </w:tc>
                                <w:tc>
                                  <w:tcPr>
                                    <w:tcW w:w="389" w:type="dxa"/>
                                  </w:tcPr>
                                  <w:p w14:paraId="1BB202D0" w14:textId="77777777" w:rsidR="00836A7D" w:rsidRDefault="00836A7D"/>
                                </w:tc>
                                <w:tc>
                                  <w:tcPr>
                                    <w:tcW w:w="389" w:type="dxa"/>
                                  </w:tcPr>
                                  <w:p w14:paraId="1722B836" w14:textId="77777777" w:rsidR="00836A7D" w:rsidRDefault="00836A7D"/>
                                </w:tc>
                                <w:tc>
                                  <w:tcPr>
                                    <w:tcW w:w="389" w:type="dxa"/>
                                  </w:tcPr>
                                  <w:p w14:paraId="2A01B082" w14:textId="77777777" w:rsidR="00836A7D" w:rsidRDefault="00836A7D"/>
                                </w:tc>
                                <w:tc>
                                  <w:tcPr>
                                    <w:tcW w:w="389" w:type="dxa"/>
                                  </w:tcPr>
                                  <w:p w14:paraId="1DDD2A3E" w14:textId="77777777" w:rsidR="00836A7D" w:rsidRDefault="00836A7D"/>
                                </w:tc>
                                <w:tc>
                                  <w:tcPr>
                                    <w:tcW w:w="389" w:type="dxa"/>
                                  </w:tcPr>
                                  <w:p w14:paraId="48AA5D25" w14:textId="77777777" w:rsidR="00836A7D" w:rsidRDefault="00836A7D"/>
                                </w:tc>
                                <w:tc>
                                  <w:tcPr>
                                    <w:tcW w:w="389" w:type="dxa"/>
                                  </w:tcPr>
                                  <w:p w14:paraId="4AC43F5D" w14:textId="77777777" w:rsidR="00836A7D" w:rsidRDefault="00836A7D"/>
                                </w:tc>
                                <w:tc>
                                  <w:tcPr>
                                    <w:tcW w:w="389" w:type="dxa"/>
                                  </w:tcPr>
                                  <w:p w14:paraId="65BFB457" w14:textId="77777777" w:rsidR="00836A7D" w:rsidRDefault="00836A7D"/>
                                </w:tc>
                              </w:tr>
                              <w:tr w:rsidR="00836A7D" w14:paraId="151C4BD2" w14:textId="77777777">
                                <w:trPr>
                                  <w:trHeight w:hRule="exact" w:val="360"/>
                                </w:trPr>
                                <w:tc>
                                  <w:tcPr>
                                    <w:tcW w:w="389" w:type="dxa"/>
                                  </w:tcPr>
                                  <w:p w14:paraId="0579D13E" w14:textId="77777777" w:rsidR="00836A7D" w:rsidRDefault="00836A7D"/>
                                </w:tc>
                                <w:tc>
                                  <w:tcPr>
                                    <w:tcW w:w="389" w:type="dxa"/>
                                  </w:tcPr>
                                  <w:p w14:paraId="2D5CDF9D" w14:textId="77777777" w:rsidR="00836A7D" w:rsidRDefault="00836A7D"/>
                                </w:tc>
                                <w:tc>
                                  <w:tcPr>
                                    <w:tcW w:w="389" w:type="dxa"/>
                                  </w:tcPr>
                                  <w:p w14:paraId="5EFB4454" w14:textId="77777777" w:rsidR="00836A7D" w:rsidRDefault="00836A7D"/>
                                </w:tc>
                                <w:tc>
                                  <w:tcPr>
                                    <w:tcW w:w="389" w:type="dxa"/>
                                  </w:tcPr>
                                  <w:p w14:paraId="6879307E" w14:textId="77777777" w:rsidR="00836A7D" w:rsidRDefault="00836A7D"/>
                                </w:tc>
                                <w:tc>
                                  <w:tcPr>
                                    <w:tcW w:w="389" w:type="dxa"/>
                                  </w:tcPr>
                                  <w:p w14:paraId="0C4633C8" w14:textId="77777777" w:rsidR="00836A7D" w:rsidRDefault="00836A7D"/>
                                </w:tc>
                                <w:tc>
                                  <w:tcPr>
                                    <w:tcW w:w="389" w:type="dxa"/>
                                  </w:tcPr>
                                  <w:p w14:paraId="7C3D499B" w14:textId="77777777" w:rsidR="00836A7D" w:rsidRDefault="00836A7D"/>
                                </w:tc>
                                <w:tc>
                                  <w:tcPr>
                                    <w:tcW w:w="389" w:type="dxa"/>
                                  </w:tcPr>
                                  <w:p w14:paraId="563DCA3A" w14:textId="77777777" w:rsidR="00836A7D" w:rsidRDefault="00836A7D"/>
                                </w:tc>
                                <w:tc>
                                  <w:tcPr>
                                    <w:tcW w:w="389" w:type="dxa"/>
                                  </w:tcPr>
                                  <w:p w14:paraId="1B83E3EC" w14:textId="77777777" w:rsidR="00836A7D" w:rsidRDefault="00836A7D"/>
                                </w:tc>
                                <w:tc>
                                  <w:tcPr>
                                    <w:tcW w:w="389" w:type="dxa"/>
                                  </w:tcPr>
                                  <w:p w14:paraId="2DCB87D6" w14:textId="77777777" w:rsidR="00836A7D" w:rsidRDefault="00836A7D"/>
                                </w:tc>
                                <w:tc>
                                  <w:tcPr>
                                    <w:tcW w:w="389" w:type="dxa"/>
                                  </w:tcPr>
                                  <w:p w14:paraId="7426F1EF" w14:textId="77777777" w:rsidR="00836A7D" w:rsidRDefault="00836A7D"/>
                                </w:tc>
                              </w:tr>
                              <w:tr w:rsidR="00836A7D" w14:paraId="620507C8" w14:textId="77777777">
                                <w:trPr>
                                  <w:trHeight w:hRule="exact" w:val="360"/>
                                </w:trPr>
                                <w:tc>
                                  <w:tcPr>
                                    <w:tcW w:w="389" w:type="dxa"/>
                                  </w:tcPr>
                                  <w:p w14:paraId="799583A3" w14:textId="77777777" w:rsidR="00836A7D" w:rsidRDefault="00836A7D"/>
                                </w:tc>
                                <w:tc>
                                  <w:tcPr>
                                    <w:tcW w:w="389" w:type="dxa"/>
                                  </w:tcPr>
                                  <w:p w14:paraId="77E807F0" w14:textId="77777777" w:rsidR="00836A7D" w:rsidRDefault="00836A7D"/>
                                </w:tc>
                                <w:tc>
                                  <w:tcPr>
                                    <w:tcW w:w="389" w:type="dxa"/>
                                  </w:tcPr>
                                  <w:p w14:paraId="1B85689E" w14:textId="77777777" w:rsidR="00836A7D" w:rsidRDefault="00836A7D"/>
                                </w:tc>
                                <w:tc>
                                  <w:tcPr>
                                    <w:tcW w:w="389" w:type="dxa"/>
                                  </w:tcPr>
                                  <w:p w14:paraId="680B3490" w14:textId="77777777" w:rsidR="00836A7D" w:rsidRDefault="00836A7D"/>
                                </w:tc>
                                <w:tc>
                                  <w:tcPr>
                                    <w:tcW w:w="389" w:type="dxa"/>
                                  </w:tcPr>
                                  <w:p w14:paraId="10EC56E0" w14:textId="77777777" w:rsidR="00836A7D" w:rsidRDefault="00836A7D"/>
                                </w:tc>
                                <w:tc>
                                  <w:tcPr>
                                    <w:tcW w:w="389" w:type="dxa"/>
                                  </w:tcPr>
                                  <w:p w14:paraId="55CD8BB1" w14:textId="77777777" w:rsidR="00836A7D" w:rsidRDefault="00836A7D"/>
                                </w:tc>
                                <w:tc>
                                  <w:tcPr>
                                    <w:tcW w:w="389" w:type="dxa"/>
                                  </w:tcPr>
                                  <w:p w14:paraId="4974E79B" w14:textId="77777777" w:rsidR="00836A7D" w:rsidRDefault="00836A7D"/>
                                </w:tc>
                                <w:tc>
                                  <w:tcPr>
                                    <w:tcW w:w="389" w:type="dxa"/>
                                  </w:tcPr>
                                  <w:p w14:paraId="24E60B23" w14:textId="77777777" w:rsidR="00836A7D" w:rsidRDefault="00836A7D"/>
                                </w:tc>
                                <w:tc>
                                  <w:tcPr>
                                    <w:tcW w:w="389" w:type="dxa"/>
                                  </w:tcPr>
                                  <w:p w14:paraId="284611C9" w14:textId="77777777" w:rsidR="00836A7D" w:rsidRDefault="00836A7D"/>
                                </w:tc>
                                <w:tc>
                                  <w:tcPr>
                                    <w:tcW w:w="389" w:type="dxa"/>
                                  </w:tcPr>
                                  <w:p w14:paraId="23251E38" w14:textId="77777777" w:rsidR="00836A7D" w:rsidRDefault="00836A7D"/>
                                </w:tc>
                              </w:tr>
                              <w:tr w:rsidR="00836A7D" w14:paraId="196D8667" w14:textId="77777777">
                                <w:trPr>
                                  <w:trHeight w:hRule="exact" w:val="360"/>
                                </w:trPr>
                                <w:tc>
                                  <w:tcPr>
                                    <w:tcW w:w="389" w:type="dxa"/>
                                  </w:tcPr>
                                  <w:p w14:paraId="760881C2" w14:textId="77777777" w:rsidR="00836A7D" w:rsidRDefault="00836A7D"/>
                                </w:tc>
                                <w:tc>
                                  <w:tcPr>
                                    <w:tcW w:w="389" w:type="dxa"/>
                                  </w:tcPr>
                                  <w:p w14:paraId="3F66E437" w14:textId="77777777" w:rsidR="00836A7D" w:rsidRDefault="00836A7D"/>
                                </w:tc>
                                <w:tc>
                                  <w:tcPr>
                                    <w:tcW w:w="389" w:type="dxa"/>
                                  </w:tcPr>
                                  <w:p w14:paraId="694DEBD1" w14:textId="77777777" w:rsidR="00836A7D" w:rsidRDefault="00836A7D"/>
                                </w:tc>
                                <w:tc>
                                  <w:tcPr>
                                    <w:tcW w:w="389" w:type="dxa"/>
                                  </w:tcPr>
                                  <w:p w14:paraId="6D5CA8F5" w14:textId="77777777" w:rsidR="00836A7D" w:rsidRDefault="00836A7D"/>
                                </w:tc>
                                <w:tc>
                                  <w:tcPr>
                                    <w:tcW w:w="389" w:type="dxa"/>
                                  </w:tcPr>
                                  <w:p w14:paraId="16CABEC2" w14:textId="77777777" w:rsidR="00836A7D" w:rsidRDefault="00836A7D"/>
                                </w:tc>
                                <w:tc>
                                  <w:tcPr>
                                    <w:tcW w:w="389" w:type="dxa"/>
                                  </w:tcPr>
                                  <w:p w14:paraId="7B04E6C6" w14:textId="77777777" w:rsidR="00836A7D" w:rsidRDefault="00836A7D"/>
                                </w:tc>
                                <w:tc>
                                  <w:tcPr>
                                    <w:tcW w:w="389" w:type="dxa"/>
                                  </w:tcPr>
                                  <w:p w14:paraId="06163305" w14:textId="77777777" w:rsidR="00836A7D" w:rsidRDefault="00836A7D"/>
                                </w:tc>
                                <w:tc>
                                  <w:tcPr>
                                    <w:tcW w:w="389" w:type="dxa"/>
                                  </w:tcPr>
                                  <w:p w14:paraId="1CAFE850" w14:textId="77777777" w:rsidR="00836A7D" w:rsidRDefault="00836A7D"/>
                                </w:tc>
                                <w:tc>
                                  <w:tcPr>
                                    <w:tcW w:w="389" w:type="dxa"/>
                                  </w:tcPr>
                                  <w:p w14:paraId="236FFFF5" w14:textId="77777777" w:rsidR="00836A7D" w:rsidRDefault="00836A7D"/>
                                </w:tc>
                                <w:tc>
                                  <w:tcPr>
                                    <w:tcW w:w="389" w:type="dxa"/>
                                  </w:tcPr>
                                  <w:p w14:paraId="1ABB2B01" w14:textId="77777777" w:rsidR="00836A7D" w:rsidRDefault="00836A7D"/>
                                </w:tc>
                              </w:tr>
                            </w:tbl>
                            <w:p w14:paraId="19C9EA5F" w14:textId="77777777" w:rsidR="00836A7D" w:rsidRDefault="00836A7D" w:rsidP="00836A7D"/>
                          </w:txbxContent>
                        </wps:txbx>
                        <wps:bodyPr rot="0" vert="horz" wrap="square" lIns="91440" tIns="45720" rIns="91440" bIns="45720" anchor="t" anchorCtr="0" upright="1">
                          <a:noAutofit/>
                        </wps:bodyPr>
                      </wps:wsp>
                      <wps:wsp>
                        <wps:cNvPr id="3" name="Text Box 4"/>
                        <wps:cNvSpPr txBox="1">
                          <a:spLocks noChangeArrowheads="1"/>
                        </wps:cNvSpPr>
                        <wps:spPr bwMode="auto">
                          <a:xfrm>
                            <a:off x="6538" y="6792"/>
                            <a:ext cx="4162" cy="3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firstRow="0" w:lastRow="0" w:firstColumn="0" w:lastColumn="0" w:noHBand="0" w:noVBand="0"/>
                              </w:tblPr>
                              <w:tblGrid>
                                <w:gridCol w:w="389"/>
                                <w:gridCol w:w="389"/>
                                <w:gridCol w:w="389"/>
                                <w:gridCol w:w="389"/>
                                <w:gridCol w:w="389"/>
                                <w:gridCol w:w="389"/>
                                <w:gridCol w:w="389"/>
                                <w:gridCol w:w="389"/>
                                <w:gridCol w:w="389"/>
                                <w:gridCol w:w="389"/>
                              </w:tblGrid>
                              <w:tr w:rsidR="00836A7D" w14:paraId="6AE959CC" w14:textId="77777777">
                                <w:trPr>
                                  <w:trHeight w:hRule="exact" w:val="360"/>
                                </w:trPr>
                                <w:tc>
                                  <w:tcPr>
                                    <w:tcW w:w="389" w:type="dxa"/>
                                  </w:tcPr>
                                  <w:p w14:paraId="5DE24480" w14:textId="77777777" w:rsidR="00836A7D" w:rsidRDefault="00836A7D"/>
                                </w:tc>
                                <w:tc>
                                  <w:tcPr>
                                    <w:tcW w:w="389" w:type="dxa"/>
                                  </w:tcPr>
                                  <w:p w14:paraId="4C6ABD16" w14:textId="77777777" w:rsidR="00836A7D" w:rsidRDefault="00836A7D"/>
                                </w:tc>
                                <w:tc>
                                  <w:tcPr>
                                    <w:tcW w:w="389" w:type="dxa"/>
                                  </w:tcPr>
                                  <w:p w14:paraId="35E4E5FC" w14:textId="77777777" w:rsidR="00836A7D" w:rsidRDefault="00836A7D"/>
                                </w:tc>
                                <w:tc>
                                  <w:tcPr>
                                    <w:tcW w:w="389" w:type="dxa"/>
                                  </w:tcPr>
                                  <w:p w14:paraId="2957CB17" w14:textId="77777777" w:rsidR="00836A7D" w:rsidRDefault="00836A7D"/>
                                </w:tc>
                                <w:tc>
                                  <w:tcPr>
                                    <w:tcW w:w="389" w:type="dxa"/>
                                  </w:tcPr>
                                  <w:p w14:paraId="28170354" w14:textId="77777777" w:rsidR="00836A7D" w:rsidRDefault="00836A7D"/>
                                </w:tc>
                                <w:tc>
                                  <w:tcPr>
                                    <w:tcW w:w="389" w:type="dxa"/>
                                  </w:tcPr>
                                  <w:p w14:paraId="15E77C6B" w14:textId="77777777" w:rsidR="00836A7D" w:rsidRDefault="00836A7D"/>
                                </w:tc>
                                <w:tc>
                                  <w:tcPr>
                                    <w:tcW w:w="389" w:type="dxa"/>
                                  </w:tcPr>
                                  <w:p w14:paraId="6C9CD29C" w14:textId="77777777" w:rsidR="00836A7D" w:rsidRDefault="00836A7D"/>
                                </w:tc>
                                <w:tc>
                                  <w:tcPr>
                                    <w:tcW w:w="389" w:type="dxa"/>
                                  </w:tcPr>
                                  <w:p w14:paraId="57489E49" w14:textId="77777777" w:rsidR="00836A7D" w:rsidRDefault="00836A7D"/>
                                </w:tc>
                                <w:tc>
                                  <w:tcPr>
                                    <w:tcW w:w="389" w:type="dxa"/>
                                  </w:tcPr>
                                  <w:p w14:paraId="17ED3ADA" w14:textId="77777777" w:rsidR="00836A7D" w:rsidRDefault="00836A7D"/>
                                </w:tc>
                                <w:tc>
                                  <w:tcPr>
                                    <w:tcW w:w="389" w:type="dxa"/>
                                  </w:tcPr>
                                  <w:p w14:paraId="02F778FE" w14:textId="77777777" w:rsidR="00836A7D" w:rsidRDefault="00836A7D"/>
                                </w:tc>
                              </w:tr>
                              <w:tr w:rsidR="00836A7D" w14:paraId="375A6DA6" w14:textId="77777777">
                                <w:trPr>
                                  <w:trHeight w:hRule="exact" w:val="360"/>
                                </w:trPr>
                                <w:tc>
                                  <w:tcPr>
                                    <w:tcW w:w="389" w:type="dxa"/>
                                  </w:tcPr>
                                  <w:p w14:paraId="1526E9CA" w14:textId="77777777" w:rsidR="00836A7D" w:rsidRDefault="00836A7D"/>
                                </w:tc>
                                <w:tc>
                                  <w:tcPr>
                                    <w:tcW w:w="389" w:type="dxa"/>
                                  </w:tcPr>
                                  <w:p w14:paraId="10E3AC8C" w14:textId="77777777" w:rsidR="00836A7D" w:rsidRDefault="00836A7D"/>
                                </w:tc>
                                <w:tc>
                                  <w:tcPr>
                                    <w:tcW w:w="389" w:type="dxa"/>
                                  </w:tcPr>
                                  <w:p w14:paraId="095F3940" w14:textId="77777777" w:rsidR="00836A7D" w:rsidRDefault="00836A7D"/>
                                </w:tc>
                                <w:tc>
                                  <w:tcPr>
                                    <w:tcW w:w="389" w:type="dxa"/>
                                  </w:tcPr>
                                  <w:p w14:paraId="2523FD2E" w14:textId="77777777" w:rsidR="00836A7D" w:rsidRDefault="00836A7D"/>
                                </w:tc>
                                <w:tc>
                                  <w:tcPr>
                                    <w:tcW w:w="389" w:type="dxa"/>
                                  </w:tcPr>
                                  <w:p w14:paraId="70B498A3" w14:textId="77777777" w:rsidR="00836A7D" w:rsidRDefault="00836A7D"/>
                                </w:tc>
                                <w:tc>
                                  <w:tcPr>
                                    <w:tcW w:w="389" w:type="dxa"/>
                                  </w:tcPr>
                                  <w:p w14:paraId="5B5097A1" w14:textId="77777777" w:rsidR="00836A7D" w:rsidRDefault="00836A7D"/>
                                </w:tc>
                                <w:tc>
                                  <w:tcPr>
                                    <w:tcW w:w="389" w:type="dxa"/>
                                  </w:tcPr>
                                  <w:p w14:paraId="3DD5E36A" w14:textId="77777777" w:rsidR="00836A7D" w:rsidRDefault="00836A7D"/>
                                </w:tc>
                                <w:tc>
                                  <w:tcPr>
                                    <w:tcW w:w="389" w:type="dxa"/>
                                  </w:tcPr>
                                  <w:p w14:paraId="518230E0" w14:textId="77777777" w:rsidR="00836A7D" w:rsidRDefault="00836A7D"/>
                                </w:tc>
                                <w:tc>
                                  <w:tcPr>
                                    <w:tcW w:w="389" w:type="dxa"/>
                                  </w:tcPr>
                                  <w:p w14:paraId="0A99D346" w14:textId="77777777" w:rsidR="00836A7D" w:rsidRDefault="00836A7D"/>
                                </w:tc>
                                <w:tc>
                                  <w:tcPr>
                                    <w:tcW w:w="389" w:type="dxa"/>
                                  </w:tcPr>
                                  <w:p w14:paraId="4A4AEC5C" w14:textId="77777777" w:rsidR="00836A7D" w:rsidRDefault="00836A7D"/>
                                </w:tc>
                              </w:tr>
                              <w:tr w:rsidR="00836A7D" w14:paraId="227E4DA8" w14:textId="77777777">
                                <w:trPr>
                                  <w:trHeight w:hRule="exact" w:val="360"/>
                                </w:trPr>
                                <w:tc>
                                  <w:tcPr>
                                    <w:tcW w:w="389" w:type="dxa"/>
                                  </w:tcPr>
                                  <w:p w14:paraId="232D462F" w14:textId="77777777" w:rsidR="00836A7D" w:rsidRDefault="00836A7D"/>
                                </w:tc>
                                <w:tc>
                                  <w:tcPr>
                                    <w:tcW w:w="389" w:type="dxa"/>
                                  </w:tcPr>
                                  <w:p w14:paraId="1AEA3A7D" w14:textId="77777777" w:rsidR="00836A7D" w:rsidRDefault="00836A7D"/>
                                </w:tc>
                                <w:tc>
                                  <w:tcPr>
                                    <w:tcW w:w="389" w:type="dxa"/>
                                  </w:tcPr>
                                  <w:p w14:paraId="26D296D7" w14:textId="77777777" w:rsidR="00836A7D" w:rsidRDefault="00836A7D"/>
                                </w:tc>
                                <w:tc>
                                  <w:tcPr>
                                    <w:tcW w:w="389" w:type="dxa"/>
                                  </w:tcPr>
                                  <w:p w14:paraId="77F1903E" w14:textId="77777777" w:rsidR="00836A7D" w:rsidRDefault="00836A7D"/>
                                </w:tc>
                                <w:tc>
                                  <w:tcPr>
                                    <w:tcW w:w="389" w:type="dxa"/>
                                  </w:tcPr>
                                  <w:p w14:paraId="09378813" w14:textId="77777777" w:rsidR="00836A7D" w:rsidRDefault="00836A7D"/>
                                </w:tc>
                                <w:tc>
                                  <w:tcPr>
                                    <w:tcW w:w="389" w:type="dxa"/>
                                  </w:tcPr>
                                  <w:p w14:paraId="326BE398" w14:textId="77777777" w:rsidR="00836A7D" w:rsidRDefault="00836A7D"/>
                                </w:tc>
                                <w:tc>
                                  <w:tcPr>
                                    <w:tcW w:w="389" w:type="dxa"/>
                                  </w:tcPr>
                                  <w:p w14:paraId="70071BE0" w14:textId="77777777" w:rsidR="00836A7D" w:rsidRDefault="00836A7D"/>
                                </w:tc>
                                <w:tc>
                                  <w:tcPr>
                                    <w:tcW w:w="389" w:type="dxa"/>
                                  </w:tcPr>
                                  <w:p w14:paraId="5BC56286" w14:textId="77777777" w:rsidR="00836A7D" w:rsidRDefault="00836A7D"/>
                                </w:tc>
                                <w:tc>
                                  <w:tcPr>
                                    <w:tcW w:w="389" w:type="dxa"/>
                                  </w:tcPr>
                                  <w:p w14:paraId="3E619C26" w14:textId="77777777" w:rsidR="00836A7D" w:rsidRDefault="00836A7D"/>
                                </w:tc>
                                <w:tc>
                                  <w:tcPr>
                                    <w:tcW w:w="389" w:type="dxa"/>
                                  </w:tcPr>
                                  <w:p w14:paraId="41B0461B" w14:textId="77777777" w:rsidR="00836A7D" w:rsidRDefault="00836A7D"/>
                                </w:tc>
                              </w:tr>
                              <w:tr w:rsidR="00836A7D" w14:paraId="48D39A88" w14:textId="77777777">
                                <w:trPr>
                                  <w:trHeight w:hRule="exact" w:val="360"/>
                                </w:trPr>
                                <w:tc>
                                  <w:tcPr>
                                    <w:tcW w:w="389" w:type="dxa"/>
                                  </w:tcPr>
                                  <w:p w14:paraId="6275E352" w14:textId="77777777" w:rsidR="00836A7D" w:rsidRDefault="00836A7D"/>
                                </w:tc>
                                <w:tc>
                                  <w:tcPr>
                                    <w:tcW w:w="389" w:type="dxa"/>
                                  </w:tcPr>
                                  <w:p w14:paraId="5F9EB0F5" w14:textId="77777777" w:rsidR="00836A7D" w:rsidRDefault="00836A7D"/>
                                </w:tc>
                                <w:tc>
                                  <w:tcPr>
                                    <w:tcW w:w="389" w:type="dxa"/>
                                  </w:tcPr>
                                  <w:p w14:paraId="65F77D9E" w14:textId="77777777" w:rsidR="00836A7D" w:rsidRDefault="00836A7D"/>
                                </w:tc>
                                <w:tc>
                                  <w:tcPr>
                                    <w:tcW w:w="389" w:type="dxa"/>
                                  </w:tcPr>
                                  <w:p w14:paraId="629B15B3" w14:textId="77777777" w:rsidR="00836A7D" w:rsidRDefault="00836A7D"/>
                                </w:tc>
                                <w:tc>
                                  <w:tcPr>
                                    <w:tcW w:w="389" w:type="dxa"/>
                                  </w:tcPr>
                                  <w:p w14:paraId="729C652B" w14:textId="77777777" w:rsidR="00836A7D" w:rsidRDefault="00836A7D"/>
                                </w:tc>
                                <w:tc>
                                  <w:tcPr>
                                    <w:tcW w:w="389" w:type="dxa"/>
                                  </w:tcPr>
                                  <w:p w14:paraId="74E20719" w14:textId="77777777" w:rsidR="00836A7D" w:rsidRDefault="00836A7D"/>
                                </w:tc>
                                <w:tc>
                                  <w:tcPr>
                                    <w:tcW w:w="389" w:type="dxa"/>
                                  </w:tcPr>
                                  <w:p w14:paraId="1E373A41" w14:textId="77777777" w:rsidR="00836A7D" w:rsidRDefault="00836A7D"/>
                                </w:tc>
                                <w:tc>
                                  <w:tcPr>
                                    <w:tcW w:w="389" w:type="dxa"/>
                                  </w:tcPr>
                                  <w:p w14:paraId="47C27FF1" w14:textId="77777777" w:rsidR="00836A7D" w:rsidRDefault="00836A7D"/>
                                </w:tc>
                                <w:tc>
                                  <w:tcPr>
                                    <w:tcW w:w="389" w:type="dxa"/>
                                  </w:tcPr>
                                  <w:p w14:paraId="0BB32076" w14:textId="77777777" w:rsidR="00836A7D" w:rsidRDefault="00836A7D"/>
                                </w:tc>
                                <w:tc>
                                  <w:tcPr>
                                    <w:tcW w:w="389" w:type="dxa"/>
                                  </w:tcPr>
                                  <w:p w14:paraId="71F11586" w14:textId="77777777" w:rsidR="00836A7D" w:rsidRDefault="00836A7D"/>
                                </w:tc>
                              </w:tr>
                              <w:tr w:rsidR="00836A7D" w14:paraId="1EDE6006" w14:textId="77777777">
                                <w:trPr>
                                  <w:trHeight w:hRule="exact" w:val="360"/>
                                </w:trPr>
                                <w:tc>
                                  <w:tcPr>
                                    <w:tcW w:w="389" w:type="dxa"/>
                                  </w:tcPr>
                                  <w:p w14:paraId="78DC4020" w14:textId="77777777" w:rsidR="00836A7D" w:rsidRDefault="00836A7D"/>
                                </w:tc>
                                <w:tc>
                                  <w:tcPr>
                                    <w:tcW w:w="389" w:type="dxa"/>
                                  </w:tcPr>
                                  <w:p w14:paraId="3494FAF8" w14:textId="77777777" w:rsidR="00836A7D" w:rsidRDefault="00836A7D"/>
                                </w:tc>
                                <w:tc>
                                  <w:tcPr>
                                    <w:tcW w:w="389" w:type="dxa"/>
                                  </w:tcPr>
                                  <w:p w14:paraId="526CD2EF" w14:textId="77777777" w:rsidR="00836A7D" w:rsidRDefault="00836A7D"/>
                                </w:tc>
                                <w:tc>
                                  <w:tcPr>
                                    <w:tcW w:w="389" w:type="dxa"/>
                                  </w:tcPr>
                                  <w:p w14:paraId="33E508AC" w14:textId="77777777" w:rsidR="00836A7D" w:rsidRDefault="00836A7D"/>
                                </w:tc>
                                <w:tc>
                                  <w:tcPr>
                                    <w:tcW w:w="389" w:type="dxa"/>
                                  </w:tcPr>
                                  <w:p w14:paraId="748A6CE6" w14:textId="77777777" w:rsidR="00836A7D" w:rsidRDefault="00836A7D"/>
                                </w:tc>
                                <w:tc>
                                  <w:tcPr>
                                    <w:tcW w:w="389" w:type="dxa"/>
                                  </w:tcPr>
                                  <w:p w14:paraId="7D809927" w14:textId="77777777" w:rsidR="00836A7D" w:rsidRDefault="00836A7D"/>
                                </w:tc>
                                <w:tc>
                                  <w:tcPr>
                                    <w:tcW w:w="389" w:type="dxa"/>
                                  </w:tcPr>
                                  <w:p w14:paraId="4980790F" w14:textId="77777777" w:rsidR="00836A7D" w:rsidRDefault="00836A7D"/>
                                </w:tc>
                                <w:tc>
                                  <w:tcPr>
                                    <w:tcW w:w="389" w:type="dxa"/>
                                  </w:tcPr>
                                  <w:p w14:paraId="60B11315" w14:textId="77777777" w:rsidR="00836A7D" w:rsidRDefault="00836A7D"/>
                                </w:tc>
                                <w:tc>
                                  <w:tcPr>
                                    <w:tcW w:w="389" w:type="dxa"/>
                                  </w:tcPr>
                                  <w:p w14:paraId="0435F648" w14:textId="77777777" w:rsidR="00836A7D" w:rsidRDefault="00836A7D"/>
                                </w:tc>
                                <w:tc>
                                  <w:tcPr>
                                    <w:tcW w:w="389" w:type="dxa"/>
                                  </w:tcPr>
                                  <w:p w14:paraId="2535DFFB" w14:textId="77777777" w:rsidR="00836A7D" w:rsidRDefault="00836A7D"/>
                                </w:tc>
                              </w:tr>
                              <w:tr w:rsidR="00836A7D" w14:paraId="7B7FEEEF" w14:textId="77777777">
                                <w:trPr>
                                  <w:trHeight w:hRule="exact" w:val="360"/>
                                </w:trPr>
                                <w:tc>
                                  <w:tcPr>
                                    <w:tcW w:w="389" w:type="dxa"/>
                                  </w:tcPr>
                                  <w:p w14:paraId="541696BA" w14:textId="77777777" w:rsidR="00836A7D" w:rsidRDefault="00836A7D"/>
                                </w:tc>
                                <w:tc>
                                  <w:tcPr>
                                    <w:tcW w:w="389" w:type="dxa"/>
                                  </w:tcPr>
                                  <w:p w14:paraId="01A14187" w14:textId="77777777" w:rsidR="00836A7D" w:rsidRDefault="00836A7D"/>
                                </w:tc>
                                <w:tc>
                                  <w:tcPr>
                                    <w:tcW w:w="389" w:type="dxa"/>
                                  </w:tcPr>
                                  <w:p w14:paraId="225B975C" w14:textId="77777777" w:rsidR="00836A7D" w:rsidRDefault="00836A7D"/>
                                </w:tc>
                                <w:tc>
                                  <w:tcPr>
                                    <w:tcW w:w="389" w:type="dxa"/>
                                  </w:tcPr>
                                  <w:p w14:paraId="2ECA6A8F" w14:textId="77777777" w:rsidR="00836A7D" w:rsidRDefault="00836A7D"/>
                                </w:tc>
                                <w:tc>
                                  <w:tcPr>
                                    <w:tcW w:w="389" w:type="dxa"/>
                                  </w:tcPr>
                                  <w:p w14:paraId="2666AF87" w14:textId="77777777" w:rsidR="00836A7D" w:rsidRDefault="00836A7D"/>
                                </w:tc>
                                <w:tc>
                                  <w:tcPr>
                                    <w:tcW w:w="389" w:type="dxa"/>
                                  </w:tcPr>
                                  <w:p w14:paraId="4C689962" w14:textId="77777777" w:rsidR="00836A7D" w:rsidRDefault="00836A7D"/>
                                </w:tc>
                                <w:tc>
                                  <w:tcPr>
                                    <w:tcW w:w="389" w:type="dxa"/>
                                  </w:tcPr>
                                  <w:p w14:paraId="63D123CC" w14:textId="77777777" w:rsidR="00836A7D" w:rsidRDefault="00836A7D"/>
                                </w:tc>
                                <w:tc>
                                  <w:tcPr>
                                    <w:tcW w:w="389" w:type="dxa"/>
                                  </w:tcPr>
                                  <w:p w14:paraId="69572D83" w14:textId="77777777" w:rsidR="00836A7D" w:rsidRDefault="00836A7D"/>
                                </w:tc>
                                <w:tc>
                                  <w:tcPr>
                                    <w:tcW w:w="389" w:type="dxa"/>
                                  </w:tcPr>
                                  <w:p w14:paraId="5079E3B7" w14:textId="77777777" w:rsidR="00836A7D" w:rsidRDefault="00836A7D"/>
                                </w:tc>
                                <w:tc>
                                  <w:tcPr>
                                    <w:tcW w:w="389" w:type="dxa"/>
                                  </w:tcPr>
                                  <w:p w14:paraId="6F21B73F" w14:textId="77777777" w:rsidR="00836A7D" w:rsidRDefault="00836A7D"/>
                                </w:tc>
                              </w:tr>
                              <w:tr w:rsidR="00836A7D" w14:paraId="5709D529" w14:textId="77777777">
                                <w:trPr>
                                  <w:trHeight w:hRule="exact" w:val="360"/>
                                </w:trPr>
                                <w:tc>
                                  <w:tcPr>
                                    <w:tcW w:w="389" w:type="dxa"/>
                                  </w:tcPr>
                                  <w:p w14:paraId="75FE3B2F" w14:textId="77777777" w:rsidR="00836A7D" w:rsidRDefault="00836A7D"/>
                                </w:tc>
                                <w:tc>
                                  <w:tcPr>
                                    <w:tcW w:w="389" w:type="dxa"/>
                                  </w:tcPr>
                                  <w:p w14:paraId="35317DB9" w14:textId="77777777" w:rsidR="00836A7D" w:rsidRDefault="00836A7D"/>
                                </w:tc>
                                <w:tc>
                                  <w:tcPr>
                                    <w:tcW w:w="389" w:type="dxa"/>
                                  </w:tcPr>
                                  <w:p w14:paraId="46B10197" w14:textId="77777777" w:rsidR="00836A7D" w:rsidRDefault="00836A7D"/>
                                </w:tc>
                                <w:tc>
                                  <w:tcPr>
                                    <w:tcW w:w="389" w:type="dxa"/>
                                  </w:tcPr>
                                  <w:p w14:paraId="0F96E077" w14:textId="77777777" w:rsidR="00836A7D" w:rsidRDefault="00836A7D"/>
                                </w:tc>
                                <w:tc>
                                  <w:tcPr>
                                    <w:tcW w:w="389" w:type="dxa"/>
                                  </w:tcPr>
                                  <w:p w14:paraId="2A2DEA35" w14:textId="77777777" w:rsidR="00836A7D" w:rsidRDefault="00836A7D"/>
                                </w:tc>
                                <w:tc>
                                  <w:tcPr>
                                    <w:tcW w:w="389" w:type="dxa"/>
                                  </w:tcPr>
                                  <w:p w14:paraId="3E7EB6D7" w14:textId="77777777" w:rsidR="00836A7D" w:rsidRDefault="00836A7D"/>
                                </w:tc>
                                <w:tc>
                                  <w:tcPr>
                                    <w:tcW w:w="389" w:type="dxa"/>
                                  </w:tcPr>
                                  <w:p w14:paraId="1E3929CE" w14:textId="77777777" w:rsidR="00836A7D" w:rsidRDefault="00836A7D"/>
                                </w:tc>
                                <w:tc>
                                  <w:tcPr>
                                    <w:tcW w:w="389" w:type="dxa"/>
                                  </w:tcPr>
                                  <w:p w14:paraId="12057332" w14:textId="77777777" w:rsidR="00836A7D" w:rsidRDefault="00836A7D"/>
                                </w:tc>
                                <w:tc>
                                  <w:tcPr>
                                    <w:tcW w:w="389" w:type="dxa"/>
                                  </w:tcPr>
                                  <w:p w14:paraId="7620F0D8" w14:textId="77777777" w:rsidR="00836A7D" w:rsidRDefault="00836A7D"/>
                                </w:tc>
                                <w:tc>
                                  <w:tcPr>
                                    <w:tcW w:w="389" w:type="dxa"/>
                                  </w:tcPr>
                                  <w:p w14:paraId="68C48AB3" w14:textId="77777777" w:rsidR="00836A7D" w:rsidRDefault="00836A7D"/>
                                </w:tc>
                              </w:tr>
                              <w:tr w:rsidR="00836A7D" w14:paraId="74620216" w14:textId="77777777">
                                <w:trPr>
                                  <w:trHeight w:hRule="exact" w:val="360"/>
                                </w:trPr>
                                <w:tc>
                                  <w:tcPr>
                                    <w:tcW w:w="389" w:type="dxa"/>
                                  </w:tcPr>
                                  <w:p w14:paraId="2F436175" w14:textId="77777777" w:rsidR="00836A7D" w:rsidRDefault="00836A7D"/>
                                </w:tc>
                                <w:tc>
                                  <w:tcPr>
                                    <w:tcW w:w="389" w:type="dxa"/>
                                  </w:tcPr>
                                  <w:p w14:paraId="46FE9DFE" w14:textId="77777777" w:rsidR="00836A7D" w:rsidRDefault="00836A7D"/>
                                </w:tc>
                                <w:tc>
                                  <w:tcPr>
                                    <w:tcW w:w="389" w:type="dxa"/>
                                  </w:tcPr>
                                  <w:p w14:paraId="310006F8" w14:textId="77777777" w:rsidR="00836A7D" w:rsidRDefault="00836A7D"/>
                                </w:tc>
                                <w:tc>
                                  <w:tcPr>
                                    <w:tcW w:w="389" w:type="dxa"/>
                                  </w:tcPr>
                                  <w:p w14:paraId="69182EEF" w14:textId="77777777" w:rsidR="00836A7D" w:rsidRDefault="00836A7D"/>
                                </w:tc>
                                <w:tc>
                                  <w:tcPr>
                                    <w:tcW w:w="389" w:type="dxa"/>
                                  </w:tcPr>
                                  <w:p w14:paraId="5FCD74AB" w14:textId="77777777" w:rsidR="00836A7D" w:rsidRDefault="00836A7D"/>
                                </w:tc>
                                <w:tc>
                                  <w:tcPr>
                                    <w:tcW w:w="389" w:type="dxa"/>
                                  </w:tcPr>
                                  <w:p w14:paraId="6801A8E6" w14:textId="77777777" w:rsidR="00836A7D" w:rsidRDefault="00836A7D"/>
                                </w:tc>
                                <w:tc>
                                  <w:tcPr>
                                    <w:tcW w:w="389" w:type="dxa"/>
                                  </w:tcPr>
                                  <w:p w14:paraId="22B96529" w14:textId="77777777" w:rsidR="00836A7D" w:rsidRDefault="00836A7D"/>
                                </w:tc>
                                <w:tc>
                                  <w:tcPr>
                                    <w:tcW w:w="389" w:type="dxa"/>
                                  </w:tcPr>
                                  <w:p w14:paraId="3D6A950F" w14:textId="77777777" w:rsidR="00836A7D" w:rsidRDefault="00836A7D"/>
                                </w:tc>
                                <w:tc>
                                  <w:tcPr>
                                    <w:tcW w:w="389" w:type="dxa"/>
                                  </w:tcPr>
                                  <w:p w14:paraId="3CE53F02" w14:textId="77777777" w:rsidR="00836A7D" w:rsidRDefault="00836A7D"/>
                                </w:tc>
                                <w:tc>
                                  <w:tcPr>
                                    <w:tcW w:w="389" w:type="dxa"/>
                                  </w:tcPr>
                                  <w:p w14:paraId="41AF1268" w14:textId="77777777" w:rsidR="00836A7D" w:rsidRDefault="00836A7D"/>
                                </w:tc>
                              </w:tr>
                              <w:tr w:rsidR="00836A7D" w14:paraId="1C249B75" w14:textId="77777777">
                                <w:trPr>
                                  <w:trHeight w:hRule="exact" w:val="360"/>
                                </w:trPr>
                                <w:tc>
                                  <w:tcPr>
                                    <w:tcW w:w="389" w:type="dxa"/>
                                  </w:tcPr>
                                  <w:p w14:paraId="6EF6EBD1" w14:textId="77777777" w:rsidR="00836A7D" w:rsidRDefault="00836A7D"/>
                                </w:tc>
                                <w:tc>
                                  <w:tcPr>
                                    <w:tcW w:w="389" w:type="dxa"/>
                                  </w:tcPr>
                                  <w:p w14:paraId="11C1AB70" w14:textId="77777777" w:rsidR="00836A7D" w:rsidRDefault="00836A7D"/>
                                </w:tc>
                                <w:tc>
                                  <w:tcPr>
                                    <w:tcW w:w="389" w:type="dxa"/>
                                  </w:tcPr>
                                  <w:p w14:paraId="4DDA9A90" w14:textId="77777777" w:rsidR="00836A7D" w:rsidRDefault="00836A7D"/>
                                </w:tc>
                                <w:tc>
                                  <w:tcPr>
                                    <w:tcW w:w="389" w:type="dxa"/>
                                  </w:tcPr>
                                  <w:p w14:paraId="56686CF7" w14:textId="77777777" w:rsidR="00836A7D" w:rsidRDefault="00836A7D"/>
                                </w:tc>
                                <w:tc>
                                  <w:tcPr>
                                    <w:tcW w:w="389" w:type="dxa"/>
                                  </w:tcPr>
                                  <w:p w14:paraId="7F2913B9" w14:textId="77777777" w:rsidR="00836A7D" w:rsidRDefault="00836A7D"/>
                                </w:tc>
                                <w:tc>
                                  <w:tcPr>
                                    <w:tcW w:w="389" w:type="dxa"/>
                                  </w:tcPr>
                                  <w:p w14:paraId="65E691CC" w14:textId="77777777" w:rsidR="00836A7D" w:rsidRDefault="00836A7D"/>
                                </w:tc>
                                <w:tc>
                                  <w:tcPr>
                                    <w:tcW w:w="389" w:type="dxa"/>
                                  </w:tcPr>
                                  <w:p w14:paraId="59742709" w14:textId="77777777" w:rsidR="00836A7D" w:rsidRDefault="00836A7D"/>
                                </w:tc>
                                <w:tc>
                                  <w:tcPr>
                                    <w:tcW w:w="389" w:type="dxa"/>
                                  </w:tcPr>
                                  <w:p w14:paraId="580A5BA3" w14:textId="77777777" w:rsidR="00836A7D" w:rsidRDefault="00836A7D"/>
                                </w:tc>
                                <w:tc>
                                  <w:tcPr>
                                    <w:tcW w:w="389" w:type="dxa"/>
                                  </w:tcPr>
                                  <w:p w14:paraId="206A4E1D" w14:textId="77777777" w:rsidR="00836A7D" w:rsidRDefault="00836A7D"/>
                                </w:tc>
                                <w:tc>
                                  <w:tcPr>
                                    <w:tcW w:w="389" w:type="dxa"/>
                                  </w:tcPr>
                                  <w:p w14:paraId="29437678" w14:textId="77777777" w:rsidR="00836A7D" w:rsidRDefault="00836A7D"/>
                                </w:tc>
                              </w:tr>
                              <w:tr w:rsidR="00836A7D" w14:paraId="6721299B" w14:textId="77777777">
                                <w:trPr>
                                  <w:trHeight w:hRule="exact" w:val="360"/>
                                </w:trPr>
                                <w:tc>
                                  <w:tcPr>
                                    <w:tcW w:w="389" w:type="dxa"/>
                                  </w:tcPr>
                                  <w:p w14:paraId="436CA461" w14:textId="77777777" w:rsidR="00836A7D" w:rsidRDefault="00836A7D"/>
                                </w:tc>
                                <w:tc>
                                  <w:tcPr>
                                    <w:tcW w:w="389" w:type="dxa"/>
                                  </w:tcPr>
                                  <w:p w14:paraId="39EB0504" w14:textId="77777777" w:rsidR="00836A7D" w:rsidRDefault="00836A7D"/>
                                </w:tc>
                                <w:tc>
                                  <w:tcPr>
                                    <w:tcW w:w="389" w:type="dxa"/>
                                  </w:tcPr>
                                  <w:p w14:paraId="082C33E3" w14:textId="77777777" w:rsidR="00836A7D" w:rsidRDefault="00836A7D"/>
                                </w:tc>
                                <w:tc>
                                  <w:tcPr>
                                    <w:tcW w:w="389" w:type="dxa"/>
                                  </w:tcPr>
                                  <w:p w14:paraId="22CF3F3E" w14:textId="77777777" w:rsidR="00836A7D" w:rsidRDefault="00836A7D"/>
                                </w:tc>
                                <w:tc>
                                  <w:tcPr>
                                    <w:tcW w:w="389" w:type="dxa"/>
                                  </w:tcPr>
                                  <w:p w14:paraId="03B9F4B6" w14:textId="77777777" w:rsidR="00836A7D" w:rsidRDefault="00836A7D"/>
                                </w:tc>
                                <w:tc>
                                  <w:tcPr>
                                    <w:tcW w:w="389" w:type="dxa"/>
                                  </w:tcPr>
                                  <w:p w14:paraId="0FED8CAA" w14:textId="77777777" w:rsidR="00836A7D" w:rsidRDefault="00836A7D"/>
                                </w:tc>
                                <w:tc>
                                  <w:tcPr>
                                    <w:tcW w:w="389" w:type="dxa"/>
                                  </w:tcPr>
                                  <w:p w14:paraId="2739FF1F" w14:textId="77777777" w:rsidR="00836A7D" w:rsidRDefault="00836A7D"/>
                                </w:tc>
                                <w:tc>
                                  <w:tcPr>
                                    <w:tcW w:w="389" w:type="dxa"/>
                                  </w:tcPr>
                                  <w:p w14:paraId="76FD05ED" w14:textId="77777777" w:rsidR="00836A7D" w:rsidRDefault="00836A7D"/>
                                </w:tc>
                                <w:tc>
                                  <w:tcPr>
                                    <w:tcW w:w="389" w:type="dxa"/>
                                  </w:tcPr>
                                  <w:p w14:paraId="63D941BE" w14:textId="77777777" w:rsidR="00836A7D" w:rsidRDefault="00836A7D"/>
                                </w:tc>
                                <w:tc>
                                  <w:tcPr>
                                    <w:tcW w:w="389" w:type="dxa"/>
                                  </w:tcPr>
                                  <w:p w14:paraId="20BBFE8D" w14:textId="77777777" w:rsidR="00836A7D" w:rsidRDefault="00836A7D"/>
                                </w:tc>
                              </w:tr>
                            </w:tbl>
                            <w:p w14:paraId="7E461CF6" w14:textId="77777777" w:rsidR="00836A7D" w:rsidRDefault="00836A7D" w:rsidP="00836A7D"/>
                          </w:txbxContent>
                        </wps:txbx>
                        <wps:bodyPr rot="0" vert="horz" wrap="square" lIns="91440" tIns="45720" rIns="91440" bIns="45720" anchor="t" anchorCtr="0" upright="1">
                          <a:noAutofit/>
                        </wps:bodyPr>
                      </wps:wsp>
                      <wps:wsp>
                        <wps:cNvPr id="4" name="Text Box 5"/>
                        <wps:cNvSpPr txBox="1">
                          <a:spLocks noChangeArrowheads="1"/>
                        </wps:cNvSpPr>
                        <wps:spPr bwMode="auto">
                          <a:xfrm>
                            <a:off x="1498" y="2462"/>
                            <a:ext cx="4162" cy="3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firstRow="0" w:lastRow="0" w:firstColumn="0" w:lastColumn="0" w:noHBand="0" w:noVBand="0"/>
                              </w:tblPr>
                              <w:tblGrid>
                                <w:gridCol w:w="389"/>
                                <w:gridCol w:w="389"/>
                                <w:gridCol w:w="389"/>
                                <w:gridCol w:w="389"/>
                                <w:gridCol w:w="389"/>
                                <w:gridCol w:w="389"/>
                                <w:gridCol w:w="389"/>
                                <w:gridCol w:w="389"/>
                                <w:gridCol w:w="389"/>
                                <w:gridCol w:w="389"/>
                              </w:tblGrid>
                              <w:tr w:rsidR="00836A7D" w14:paraId="613AF550" w14:textId="77777777">
                                <w:trPr>
                                  <w:trHeight w:hRule="exact" w:val="360"/>
                                </w:trPr>
                                <w:tc>
                                  <w:tcPr>
                                    <w:tcW w:w="389" w:type="dxa"/>
                                  </w:tcPr>
                                  <w:p w14:paraId="2C89F173" w14:textId="77777777" w:rsidR="00836A7D" w:rsidRDefault="00836A7D"/>
                                </w:tc>
                                <w:tc>
                                  <w:tcPr>
                                    <w:tcW w:w="389" w:type="dxa"/>
                                  </w:tcPr>
                                  <w:p w14:paraId="43008A44" w14:textId="77777777" w:rsidR="00836A7D" w:rsidRDefault="00836A7D"/>
                                </w:tc>
                                <w:tc>
                                  <w:tcPr>
                                    <w:tcW w:w="389" w:type="dxa"/>
                                  </w:tcPr>
                                  <w:p w14:paraId="06C5231B" w14:textId="77777777" w:rsidR="00836A7D" w:rsidRDefault="00836A7D"/>
                                </w:tc>
                                <w:tc>
                                  <w:tcPr>
                                    <w:tcW w:w="389" w:type="dxa"/>
                                  </w:tcPr>
                                  <w:p w14:paraId="53E07276" w14:textId="77777777" w:rsidR="00836A7D" w:rsidRDefault="00836A7D"/>
                                </w:tc>
                                <w:tc>
                                  <w:tcPr>
                                    <w:tcW w:w="389" w:type="dxa"/>
                                  </w:tcPr>
                                  <w:p w14:paraId="649406C9" w14:textId="77777777" w:rsidR="00836A7D" w:rsidRDefault="00836A7D"/>
                                </w:tc>
                                <w:tc>
                                  <w:tcPr>
                                    <w:tcW w:w="389" w:type="dxa"/>
                                  </w:tcPr>
                                  <w:p w14:paraId="1DD538C5" w14:textId="77777777" w:rsidR="00836A7D" w:rsidRDefault="00836A7D"/>
                                </w:tc>
                                <w:tc>
                                  <w:tcPr>
                                    <w:tcW w:w="389" w:type="dxa"/>
                                  </w:tcPr>
                                  <w:p w14:paraId="17EF98B0" w14:textId="77777777" w:rsidR="00836A7D" w:rsidRDefault="00836A7D"/>
                                </w:tc>
                                <w:tc>
                                  <w:tcPr>
                                    <w:tcW w:w="389" w:type="dxa"/>
                                  </w:tcPr>
                                  <w:p w14:paraId="5DC1577A" w14:textId="77777777" w:rsidR="00836A7D" w:rsidRDefault="00836A7D"/>
                                </w:tc>
                                <w:tc>
                                  <w:tcPr>
                                    <w:tcW w:w="389" w:type="dxa"/>
                                  </w:tcPr>
                                  <w:p w14:paraId="5D45BE5B" w14:textId="77777777" w:rsidR="00836A7D" w:rsidRDefault="00836A7D"/>
                                </w:tc>
                                <w:tc>
                                  <w:tcPr>
                                    <w:tcW w:w="389" w:type="dxa"/>
                                  </w:tcPr>
                                  <w:p w14:paraId="57A49D7F" w14:textId="77777777" w:rsidR="00836A7D" w:rsidRDefault="00836A7D"/>
                                </w:tc>
                              </w:tr>
                              <w:tr w:rsidR="00836A7D" w14:paraId="22A5A15B" w14:textId="77777777">
                                <w:trPr>
                                  <w:trHeight w:hRule="exact" w:val="360"/>
                                </w:trPr>
                                <w:tc>
                                  <w:tcPr>
                                    <w:tcW w:w="389" w:type="dxa"/>
                                  </w:tcPr>
                                  <w:p w14:paraId="2DE1F8A6" w14:textId="77777777" w:rsidR="00836A7D" w:rsidRDefault="00836A7D"/>
                                </w:tc>
                                <w:tc>
                                  <w:tcPr>
                                    <w:tcW w:w="389" w:type="dxa"/>
                                  </w:tcPr>
                                  <w:p w14:paraId="510CB213" w14:textId="77777777" w:rsidR="00836A7D" w:rsidRDefault="00836A7D"/>
                                </w:tc>
                                <w:tc>
                                  <w:tcPr>
                                    <w:tcW w:w="389" w:type="dxa"/>
                                  </w:tcPr>
                                  <w:p w14:paraId="6F185E76" w14:textId="77777777" w:rsidR="00836A7D" w:rsidRDefault="00836A7D"/>
                                </w:tc>
                                <w:tc>
                                  <w:tcPr>
                                    <w:tcW w:w="389" w:type="dxa"/>
                                  </w:tcPr>
                                  <w:p w14:paraId="14ECD3B9" w14:textId="77777777" w:rsidR="00836A7D" w:rsidRDefault="00836A7D"/>
                                </w:tc>
                                <w:tc>
                                  <w:tcPr>
                                    <w:tcW w:w="389" w:type="dxa"/>
                                  </w:tcPr>
                                  <w:p w14:paraId="5C83279D" w14:textId="77777777" w:rsidR="00836A7D" w:rsidRDefault="00836A7D"/>
                                </w:tc>
                                <w:tc>
                                  <w:tcPr>
                                    <w:tcW w:w="389" w:type="dxa"/>
                                  </w:tcPr>
                                  <w:p w14:paraId="2E938FD9" w14:textId="77777777" w:rsidR="00836A7D" w:rsidRDefault="00836A7D"/>
                                </w:tc>
                                <w:tc>
                                  <w:tcPr>
                                    <w:tcW w:w="389" w:type="dxa"/>
                                  </w:tcPr>
                                  <w:p w14:paraId="6E023B31" w14:textId="77777777" w:rsidR="00836A7D" w:rsidRDefault="00836A7D"/>
                                </w:tc>
                                <w:tc>
                                  <w:tcPr>
                                    <w:tcW w:w="389" w:type="dxa"/>
                                  </w:tcPr>
                                  <w:p w14:paraId="66A5ABF4" w14:textId="77777777" w:rsidR="00836A7D" w:rsidRDefault="00836A7D"/>
                                </w:tc>
                                <w:tc>
                                  <w:tcPr>
                                    <w:tcW w:w="389" w:type="dxa"/>
                                  </w:tcPr>
                                  <w:p w14:paraId="7CC291DE" w14:textId="77777777" w:rsidR="00836A7D" w:rsidRDefault="00836A7D"/>
                                </w:tc>
                                <w:tc>
                                  <w:tcPr>
                                    <w:tcW w:w="389" w:type="dxa"/>
                                  </w:tcPr>
                                  <w:p w14:paraId="4F62F6DF" w14:textId="77777777" w:rsidR="00836A7D" w:rsidRDefault="00836A7D"/>
                                </w:tc>
                              </w:tr>
                              <w:tr w:rsidR="00836A7D" w14:paraId="4F3967E2" w14:textId="77777777">
                                <w:trPr>
                                  <w:trHeight w:hRule="exact" w:val="360"/>
                                </w:trPr>
                                <w:tc>
                                  <w:tcPr>
                                    <w:tcW w:w="389" w:type="dxa"/>
                                  </w:tcPr>
                                  <w:p w14:paraId="472BD974" w14:textId="77777777" w:rsidR="00836A7D" w:rsidRDefault="00836A7D"/>
                                </w:tc>
                                <w:tc>
                                  <w:tcPr>
                                    <w:tcW w:w="389" w:type="dxa"/>
                                  </w:tcPr>
                                  <w:p w14:paraId="78421639" w14:textId="77777777" w:rsidR="00836A7D" w:rsidRDefault="00836A7D"/>
                                </w:tc>
                                <w:tc>
                                  <w:tcPr>
                                    <w:tcW w:w="389" w:type="dxa"/>
                                  </w:tcPr>
                                  <w:p w14:paraId="1A5B75CE" w14:textId="77777777" w:rsidR="00836A7D" w:rsidRDefault="00836A7D"/>
                                </w:tc>
                                <w:tc>
                                  <w:tcPr>
                                    <w:tcW w:w="389" w:type="dxa"/>
                                  </w:tcPr>
                                  <w:p w14:paraId="41C3254B" w14:textId="77777777" w:rsidR="00836A7D" w:rsidRDefault="00836A7D"/>
                                </w:tc>
                                <w:tc>
                                  <w:tcPr>
                                    <w:tcW w:w="389" w:type="dxa"/>
                                  </w:tcPr>
                                  <w:p w14:paraId="767A96B1" w14:textId="77777777" w:rsidR="00836A7D" w:rsidRDefault="00836A7D"/>
                                </w:tc>
                                <w:tc>
                                  <w:tcPr>
                                    <w:tcW w:w="389" w:type="dxa"/>
                                  </w:tcPr>
                                  <w:p w14:paraId="57F40C72" w14:textId="77777777" w:rsidR="00836A7D" w:rsidRDefault="00836A7D"/>
                                </w:tc>
                                <w:tc>
                                  <w:tcPr>
                                    <w:tcW w:w="389" w:type="dxa"/>
                                  </w:tcPr>
                                  <w:p w14:paraId="488E4CE7" w14:textId="77777777" w:rsidR="00836A7D" w:rsidRDefault="00836A7D"/>
                                </w:tc>
                                <w:tc>
                                  <w:tcPr>
                                    <w:tcW w:w="389" w:type="dxa"/>
                                  </w:tcPr>
                                  <w:p w14:paraId="16290B71" w14:textId="77777777" w:rsidR="00836A7D" w:rsidRDefault="00836A7D"/>
                                </w:tc>
                                <w:tc>
                                  <w:tcPr>
                                    <w:tcW w:w="389" w:type="dxa"/>
                                  </w:tcPr>
                                  <w:p w14:paraId="3FA8B981" w14:textId="77777777" w:rsidR="00836A7D" w:rsidRDefault="00836A7D"/>
                                </w:tc>
                                <w:tc>
                                  <w:tcPr>
                                    <w:tcW w:w="389" w:type="dxa"/>
                                  </w:tcPr>
                                  <w:p w14:paraId="46E16055" w14:textId="77777777" w:rsidR="00836A7D" w:rsidRDefault="00836A7D"/>
                                </w:tc>
                              </w:tr>
                              <w:tr w:rsidR="00836A7D" w14:paraId="27BEBF21" w14:textId="77777777">
                                <w:trPr>
                                  <w:trHeight w:hRule="exact" w:val="360"/>
                                </w:trPr>
                                <w:tc>
                                  <w:tcPr>
                                    <w:tcW w:w="389" w:type="dxa"/>
                                  </w:tcPr>
                                  <w:p w14:paraId="68531C1F" w14:textId="77777777" w:rsidR="00836A7D" w:rsidRDefault="00836A7D"/>
                                </w:tc>
                                <w:tc>
                                  <w:tcPr>
                                    <w:tcW w:w="389" w:type="dxa"/>
                                  </w:tcPr>
                                  <w:p w14:paraId="576AB4FD" w14:textId="77777777" w:rsidR="00836A7D" w:rsidRDefault="00836A7D"/>
                                </w:tc>
                                <w:tc>
                                  <w:tcPr>
                                    <w:tcW w:w="389" w:type="dxa"/>
                                  </w:tcPr>
                                  <w:p w14:paraId="33AE450C" w14:textId="77777777" w:rsidR="00836A7D" w:rsidRDefault="00836A7D"/>
                                </w:tc>
                                <w:tc>
                                  <w:tcPr>
                                    <w:tcW w:w="389" w:type="dxa"/>
                                  </w:tcPr>
                                  <w:p w14:paraId="3F9BAFDB" w14:textId="77777777" w:rsidR="00836A7D" w:rsidRDefault="00836A7D"/>
                                </w:tc>
                                <w:tc>
                                  <w:tcPr>
                                    <w:tcW w:w="389" w:type="dxa"/>
                                  </w:tcPr>
                                  <w:p w14:paraId="52B63DDF" w14:textId="77777777" w:rsidR="00836A7D" w:rsidRDefault="00836A7D"/>
                                </w:tc>
                                <w:tc>
                                  <w:tcPr>
                                    <w:tcW w:w="389" w:type="dxa"/>
                                  </w:tcPr>
                                  <w:p w14:paraId="347081A2" w14:textId="77777777" w:rsidR="00836A7D" w:rsidRDefault="00836A7D"/>
                                </w:tc>
                                <w:tc>
                                  <w:tcPr>
                                    <w:tcW w:w="389" w:type="dxa"/>
                                  </w:tcPr>
                                  <w:p w14:paraId="5B29F3B9" w14:textId="77777777" w:rsidR="00836A7D" w:rsidRDefault="00836A7D"/>
                                </w:tc>
                                <w:tc>
                                  <w:tcPr>
                                    <w:tcW w:w="389" w:type="dxa"/>
                                  </w:tcPr>
                                  <w:p w14:paraId="7377F22C" w14:textId="77777777" w:rsidR="00836A7D" w:rsidRDefault="00836A7D"/>
                                </w:tc>
                                <w:tc>
                                  <w:tcPr>
                                    <w:tcW w:w="389" w:type="dxa"/>
                                  </w:tcPr>
                                  <w:p w14:paraId="5B926663" w14:textId="77777777" w:rsidR="00836A7D" w:rsidRDefault="00836A7D"/>
                                </w:tc>
                                <w:tc>
                                  <w:tcPr>
                                    <w:tcW w:w="389" w:type="dxa"/>
                                  </w:tcPr>
                                  <w:p w14:paraId="1A6ECD18" w14:textId="77777777" w:rsidR="00836A7D" w:rsidRDefault="00836A7D"/>
                                </w:tc>
                              </w:tr>
                              <w:tr w:rsidR="00836A7D" w14:paraId="172F6F31" w14:textId="77777777">
                                <w:trPr>
                                  <w:trHeight w:hRule="exact" w:val="360"/>
                                </w:trPr>
                                <w:tc>
                                  <w:tcPr>
                                    <w:tcW w:w="389" w:type="dxa"/>
                                  </w:tcPr>
                                  <w:p w14:paraId="5BB70B4F" w14:textId="77777777" w:rsidR="00836A7D" w:rsidRDefault="00836A7D"/>
                                </w:tc>
                                <w:tc>
                                  <w:tcPr>
                                    <w:tcW w:w="389" w:type="dxa"/>
                                  </w:tcPr>
                                  <w:p w14:paraId="1839C9FE" w14:textId="77777777" w:rsidR="00836A7D" w:rsidRDefault="00836A7D"/>
                                </w:tc>
                                <w:tc>
                                  <w:tcPr>
                                    <w:tcW w:w="389" w:type="dxa"/>
                                  </w:tcPr>
                                  <w:p w14:paraId="7C06C526" w14:textId="77777777" w:rsidR="00836A7D" w:rsidRDefault="00836A7D"/>
                                </w:tc>
                                <w:tc>
                                  <w:tcPr>
                                    <w:tcW w:w="389" w:type="dxa"/>
                                  </w:tcPr>
                                  <w:p w14:paraId="2AC645A2" w14:textId="77777777" w:rsidR="00836A7D" w:rsidRDefault="00836A7D"/>
                                </w:tc>
                                <w:tc>
                                  <w:tcPr>
                                    <w:tcW w:w="389" w:type="dxa"/>
                                  </w:tcPr>
                                  <w:p w14:paraId="136A1106" w14:textId="77777777" w:rsidR="00836A7D" w:rsidRDefault="00836A7D"/>
                                </w:tc>
                                <w:tc>
                                  <w:tcPr>
                                    <w:tcW w:w="389" w:type="dxa"/>
                                  </w:tcPr>
                                  <w:p w14:paraId="671BDD5B" w14:textId="77777777" w:rsidR="00836A7D" w:rsidRDefault="00836A7D"/>
                                </w:tc>
                                <w:tc>
                                  <w:tcPr>
                                    <w:tcW w:w="389" w:type="dxa"/>
                                  </w:tcPr>
                                  <w:p w14:paraId="3307E585" w14:textId="77777777" w:rsidR="00836A7D" w:rsidRDefault="00836A7D"/>
                                </w:tc>
                                <w:tc>
                                  <w:tcPr>
                                    <w:tcW w:w="389" w:type="dxa"/>
                                  </w:tcPr>
                                  <w:p w14:paraId="50FCE3A6" w14:textId="77777777" w:rsidR="00836A7D" w:rsidRDefault="00836A7D"/>
                                </w:tc>
                                <w:tc>
                                  <w:tcPr>
                                    <w:tcW w:w="389" w:type="dxa"/>
                                  </w:tcPr>
                                  <w:p w14:paraId="10B64A53" w14:textId="77777777" w:rsidR="00836A7D" w:rsidRDefault="00836A7D"/>
                                </w:tc>
                                <w:tc>
                                  <w:tcPr>
                                    <w:tcW w:w="389" w:type="dxa"/>
                                  </w:tcPr>
                                  <w:p w14:paraId="3C4DFEA9" w14:textId="77777777" w:rsidR="00836A7D" w:rsidRDefault="00836A7D"/>
                                </w:tc>
                              </w:tr>
                              <w:tr w:rsidR="00836A7D" w14:paraId="772150A0" w14:textId="77777777">
                                <w:trPr>
                                  <w:trHeight w:hRule="exact" w:val="360"/>
                                </w:trPr>
                                <w:tc>
                                  <w:tcPr>
                                    <w:tcW w:w="389" w:type="dxa"/>
                                  </w:tcPr>
                                  <w:p w14:paraId="11C95D75" w14:textId="77777777" w:rsidR="00836A7D" w:rsidRDefault="00836A7D"/>
                                </w:tc>
                                <w:tc>
                                  <w:tcPr>
                                    <w:tcW w:w="389" w:type="dxa"/>
                                  </w:tcPr>
                                  <w:p w14:paraId="7512FCE2" w14:textId="77777777" w:rsidR="00836A7D" w:rsidRDefault="00836A7D"/>
                                </w:tc>
                                <w:tc>
                                  <w:tcPr>
                                    <w:tcW w:w="389" w:type="dxa"/>
                                  </w:tcPr>
                                  <w:p w14:paraId="747C70D2" w14:textId="77777777" w:rsidR="00836A7D" w:rsidRDefault="00836A7D"/>
                                </w:tc>
                                <w:tc>
                                  <w:tcPr>
                                    <w:tcW w:w="389" w:type="dxa"/>
                                  </w:tcPr>
                                  <w:p w14:paraId="650118E8" w14:textId="77777777" w:rsidR="00836A7D" w:rsidRDefault="00836A7D"/>
                                </w:tc>
                                <w:tc>
                                  <w:tcPr>
                                    <w:tcW w:w="389" w:type="dxa"/>
                                  </w:tcPr>
                                  <w:p w14:paraId="7625566B" w14:textId="77777777" w:rsidR="00836A7D" w:rsidRDefault="00836A7D"/>
                                </w:tc>
                                <w:tc>
                                  <w:tcPr>
                                    <w:tcW w:w="389" w:type="dxa"/>
                                  </w:tcPr>
                                  <w:p w14:paraId="1171346B" w14:textId="77777777" w:rsidR="00836A7D" w:rsidRDefault="00836A7D"/>
                                </w:tc>
                                <w:tc>
                                  <w:tcPr>
                                    <w:tcW w:w="389" w:type="dxa"/>
                                  </w:tcPr>
                                  <w:p w14:paraId="3EF4B5ED" w14:textId="77777777" w:rsidR="00836A7D" w:rsidRDefault="00836A7D"/>
                                </w:tc>
                                <w:tc>
                                  <w:tcPr>
                                    <w:tcW w:w="389" w:type="dxa"/>
                                  </w:tcPr>
                                  <w:p w14:paraId="4CF422C2" w14:textId="77777777" w:rsidR="00836A7D" w:rsidRDefault="00836A7D"/>
                                </w:tc>
                                <w:tc>
                                  <w:tcPr>
                                    <w:tcW w:w="389" w:type="dxa"/>
                                  </w:tcPr>
                                  <w:p w14:paraId="4CE64843" w14:textId="77777777" w:rsidR="00836A7D" w:rsidRDefault="00836A7D"/>
                                </w:tc>
                                <w:tc>
                                  <w:tcPr>
                                    <w:tcW w:w="389" w:type="dxa"/>
                                  </w:tcPr>
                                  <w:p w14:paraId="396F1FBC" w14:textId="77777777" w:rsidR="00836A7D" w:rsidRDefault="00836A7D"/>
                                </w:tc>
                              </w:tr>
                              <w:tr w:rsidR="00836A7D" w14:paraId="5D42BBE9" w14:textId="77777777">
                                <w:trPr>
                                  <w:trHeight w:hRule="exact" w:val="360"/>
                                </w:trPr>
                                <w:tc>
                                  <w:tcPr>
                                    <w:tcW w:w="389" w:type="dxa"/>
                                  </w:tcPr>
                                  <w:p w14:paraId="541F0874" w14:textId="77777777" w:rsidR="00836A7D" w:rsidRDefault="00836A7D"/>
                                </w:tc>
                                <w:tc>
                                  <w:tcPr>
                                    <w:tcW w:w="389" w:type="dxa"/>
                                  </w:tcPr>
                                  <w:p w14:paraId="45942D92" w14:textId="77777777" w:rsidR="00836A7D" w:rsidRDefault="00836A7D"/>
                                </w:tc>
                                <w:tc>
                                  <w:tcPr>
                                    <w:tcW w:w="389" w:type="dxa"/>
                                  </w:tcPr>
                                  <w:p w14:paraId="60A5154D" w14:textId="77777777" w:rsidR="00836A7D" w:rsidRDefault="00836A7D"/>
                                </w:tc>
                                <w:tc>
                                  <w:tcPr>
                                    <w:tcW w:w="389" w:type="dxa"/>
                                  </w:tcPr>
                                  <w:p w14:paraId="382F0DF4" w14:textId="77777777" w:rsidR="00836A7D" w:rsidRDefault="00836A7D"/>
                                </w:tc>
                                <w:tc>
                                  <w:tcPr>
                                    <w:tcW w:w="389" w:type="dxa"/>
                                  </w:tcPr>
                                  <w:p w14:paraId="00372176" w14:textId="77777777" w:rsidR="00836A7D" w:rsidRDefault="00836A7D"/>
                                </w:tc>
                                <w:tc>
                                  <w:tcPr>
                                    <w:tcW w:w="389" w:type="dxa"/>
                                  </w:tcPr>
                                  <w:p w14:paraId="5E0B5AD9" w14:textId="77777777" w:rsidR="00836A7D" w:rsidRDefault="00836A7D"/>
                                </w:tc>
                                <w:tc>
                                  <w:tcPr>
                                    <w:tcW w:w="389" w:type="dxa"/>
                                  </w:tcPr>
                                  <w:p w14:paraId="74A90C66" w14:textId="77777777" w:rsidR="00836A7D" w:rsidRDefault="00836A7D"/>
                                </w:tc>
                                <w:tc>
                                  <w:tcPr>
                                    <w:tcW w:w="389" w:type="dxa"/>
                                  </w:tcPr>
                                  <w:p w14:paraId="144D9DEB" w14:textId="77777777" w:rsidR="00836A7D" w:rsidRDefault="00836A7D"/>
                                </w:tc>
                                <w:tc>
                                  <w:tcPr>
                                    <w:tcW w:w="389" w:type="dxa"/>
                                  </w:tcPr>
                                  <w:p w14:paraId="00AFF367" w14:textId="77777777" w:rsidR="00836A7D" w:rsidRDefault="00836A7D"/>
                                </w:tc>
                                <w:tc>
                                  <w:tcPr>
                                    <w:tcW w:w="389" w:type="dxa"/>
                                  </w:tcPr>
                                  <w:p w14:paraId="79195E47" w14:textId="77777777" w:rsidR="00836A7D" w:rsidRDefault="00836A7D"/>
                                </w:tc>
                              </w:tr>
                              <w:tr w:rsidR="00836A7D" w14:paraId="2194716C" w14:textId="77777777">
                                <w:trPr>
                                  <w:trHeight w:hRule="exact" w:val="360"/>
                                </w:trPr>
                                <w:tc>
                                  <w:tcPr>
                                    <w:tcW w:w="389" w:type="dxa"/>
                                  </w:tcPr>
                                  <w:p w14:paraId="642FB13C" w14:textId="77777777" w:rsidR="00836A7D" w:rsidRDefault="00836A7D"/>
                                </w:tc>
                                <w:tc>
                                  <w:tcPr>
                                    <w:tcW w:w="389" w:type="dxa"/>
                                  </w:tcPr>
                                  <w:p w14:paraId="14AF319A" w14:textId="77777777" w:rsidR="00836A7D" w:rsidRDefault="00836A7D"/>
                                </w:tc>
                                <w:tc>
                                  <w:tcPr>
                                    <w:tcW w:w="389" w:type="dxa"/>
                                  </w:tcPr>
                                  <w:p w14:paraId="200E9C84" w14:textId="77777777" w:rsidR="00836A7D" w:rsidRDefault="00836A7D"/>
                                </w:tc>
                                <w:tc>
                                  <w:tcPr>
                                    <w:tcW w:w="389" w:type="dxa"/>
                                  </w:tcPr>
                                  <w:p w14:paraId="6B9736F0" w14:textId="77777777" w:rsidR="00836A7D" w:rsidRDefault="00836A7D"/>
                                </w:tc>
                                <w:tc>
                                  <w:tcPr>
                                    <w:tcW w:w="389" w:type="dxa"/>
                                  </w:tcPr>
                                  <w:p w14:paraId="23237DDD" w14:textId="77777777" w:rsidR="00836A7D" w:rsidRDefault="00836A7D"/>
                                </w:tc>
                                <w:tc>
                                  <w:tcPr>
                                    <w:tcW w:w="389" w:type="dxa"/>
                                  </w:tcPr>
                                  <w:p w14:paraId="23A057AF" w14:textId="77777777" w:rsidR="00836A7D" w:rsidRDefault="00836A7D"/>
                                </w:tc>
                                <w:tc>
                                  <w:tcPr>
                                    <w:tcW w:w="389" w:type="dxa"/>
                                  </w:tcPr>
                                  <w:p w14:paraId="5950AA97" w14:textId="77777777" w:rsidR="00836A7D" w:rsidRDefault="00836A7D"/>
                                </w:tc>
                                <w:tc>
                                  <w:tcPr>
                                    <w:tcW w:w="389" w:type="dxa"/>
                                  </w:tcPr>
                                  <w:p w14:paraId="06AD50C7" w14:textId="77777777" w:rsidR="00836A7D" w:rsidRDefault="00836A7D"/>
                                </w:tc>
                                <w:tc>
                                  <w:tcPr>
                                    <w:tcW w:w="389" w:type="dxa"/>
                                  </w:tcPr>
                                  <w:p w14:paraId="4200A7AD" w14:textId="77777777" w:rsidR="00836A7D" w:rsidRDefault="00836A7D"/>
                                </w:tc>
                                <w:tc>
                                  <w:tcPr>
                                    <w:tcW w:w="389" w:type="dxa"/>
                                  </w:tcPr>
                                  <w:p w14:paraId="2E2D7955" w14:textId="77777777" w:rsidR="00836A7D" w:rsidRDefault="00836A7D"/>
                                </w:tc>
                              </w:tr>
                              <w:tr w:rsidR="00836A7D" w14:paraId="5A3F355F" w14:textId="77777777">
                                <w:trPr>
                                  <w:trHeight w:hRule="exact" w:val="360"/>
                                </w:trPr>
                                <w:tc>
                                  <w:tcPr>
                                    <w:tcW w:w="389" w:type="dxa"/>
                                  </w:tcPr>
                                  <w:p w14:paraId="56CFF0E8" w14:textId="77777777" w:rsidR="00836A7D" w:rsidRDefault="00836A7D"/>
                                </w:tc>
                                <w:tc>
                                  <w:tcPr>
                                    <w:tcW w:w="389" w:type="dxa"/>
                                  </w:tcPr>
                                  <w:p w14:paraId="0259E8B9" w14:textId="77777777" w:rsidR="00836A7D" w:rsidRDefault="00836A7D"/>
                                </w:tc>
                                <w:tc>
                                  <w:tcPr>
                                    <w:tcW w:w="389" w:type="dxa"/>
                                  </w:tcPr>
                                  <w:p w14:paraId="4E41BF06" w14:textId="77777777" w:rsidR="00836A7D" w:rsidRDefault="00836A7D"/>
                                </w:tc>
                                <w:tc>
                                  <w:tcPr>
                                    <w:tcW w:w="389" w:type="dxa"/>
                                  </w:tcPr>
                                  <w:p w14:paraId="4B4A1D67" w14:textId="77777777" w:rsidR="00836A7D" w:rsidRDefault="00836A7D"/>
                                </w:tc>
                                <w:tc>
                                  <w:tcPr>
                                    <w:tcW w:w="389" w:type="dxa"/>
                                  </w:tcPr>
                                  <w:p w14:paraId="7556C930" w14:textId="77777777" w:rsidR="00836A7D" w:rsidRDefault="00836A7D"/>
                                </w:tc>
                                <w:tc>
                                  <w:tcPr>
                                    <w:tcW w:w="389" w:type="dxa"/>
                                  </w:tcPr>
                                  <w:p w14:paraId="1D712F4D" w14:textId="77777777" w:rsidR="00836A7D" w:rsidRDefault="00836A7D"/>
                                </w:tc>
                                <w:tc>
                                  <w:tcPr>
                                    <w:tcW w:w="389" w:type="dxa"/>
                                  </w:tcPr>
                                  <w:p w14:paraId="1A305000" w14:textId="77777777" w:rsidR="00836A7D" w:rsidRDefault="00836A7D"/>
                                </w:tc>
                                <w:tc>
                                  <w:tcPr>
                                    <w:tcW w:w="389" w:type="dxa"/>
                                  </w:tcPr>
                                  <w:p w14:paraId="4A79DE3A" w14:textId="77777777" w:rsidR="00836A7D" w:rsidRDefault="00836A7D"/>
                                </w:tc>
                                <w:tc>
                                  <w:tcPr>
                                    <w:tcW w:w="389" w:type="dxa"/>
                                  </w:tcPr>
                                  <w:p w14:paraId="404F22D3" w14:textId="77777777" w:rsidR="00836A7D" w:rsidRDefault="00836A7D"/>
                                </w:tc>
                                <w:tc>
                                  <w:tcPr>
                                    <w:tcW w:w="389" w:type="dxa"/>
                                  </w:tcPr>
                                  <w:p w14:paraId="36F7C4A1" w14:textId="77777777" w:rsidR="00836A7D" w:rsidRDefault="00836A7D"/>
                                </w:tc>
                              </w:tr>
                              <w:tr w:rsidR="00836A7D" w14:paraId="7E314734" w14:textId="77777777">
                                <w:trPr>
                                  <w:trHeight w:hRule="exact" w:val="360"/>
                                </w:trPr>
                                <w:tc>
                                  <w:tcPr>
                                    <w:tcW w:w="389" w:type="dxa"/>
                                  </w:tcPr>
                                  <w:p w14:paraId="45EF5208" w14:textId="77777777" w:rsidR="00836A7D" w:rsidRDefault="00836A7D"/>
                                </w:tc>
                                <w:tc>
                                  <w:tcPr>
                                    <w:tcW w:w="389" w:type="dxa"/>
                                  </w:tcPr>
                                  <w:p w14:paraId="092AD28E" w14:textId="77777777" w:rsidR="00836A7D" w:rsidRDefault="00836A7D"/>
                                </w:tc>
                                <w:tc>
                                  <w:tcPr>
                                    <w:tcW w:w="389" w:type="dxa"/>
                                  </w:tcPr>
                                  <w:p w14:paraId="4ADC364D" w14:textId="77777777" w:rsidR="00836A7D" w:rsidRDefault="00836A7D"/>
                                </w:tc>
                                <w:tc>
                                  <w:tcPr>
                                    <w:tcW w:w="389" w:type="dxa"/>
                                  </w:tcPr>
                                  <w:p w14:paraId="7D1C01F5" w14:textId="77777777" w:rsidR="00836A7D" w:rsidRDefault="00836A7D"/>
                                </w:tc>
                                <w:tc>
                                  <w:tcPr>
                                    <w:tcW w:w="389" w:type="dxa"/>
                                  </w:tcPr>
                                  <w:p w14:paraId="368419FA" w14:textId="77777777" w:rsidR="00836A7D" w:rsidRDefault="00836A7D"/>
                                </w:tc>
                                <w:tc>
                                  <w:tcPr>
                                    <w:tcW w:w="389" w:type="dxa"/>
                                  </w:tcPr>
                                  <w:p w14:paraId="04E55CF9" w14:textId="77777777" w:rsidR="00836A7D" w:rsidRDefault="00836A7D"/>
                                </w:tc>
                                <w:tc>
                                  <w:tcPr>
                                    <w:tcW w:w="389" w:type="dxa"/>
                                  </w:tcPr>
                                  <w:p w14:paraId="6E2C6511" w14:textId="77777777" w:rsidR="00836A7D" w:rsidRDefault="00836A7D"/>
                                </w:tc>
                                <w:tc>
                                  <w:tcPr>
                                    <w:tcW w:w="389" w:type="dxa"/>
                                  </w:tcPr>
                                  <w:p w14:paraId="382E2840" w14:textId="77777777" w:rsidR="00836A7D" w:rsidRDefault="00836A7D"/>
                                </w:tc>
                                <w:tc>
                                  <w:tcPr>
                                    <w:tcW w:w="389" w:type="dxa"/>
                                  </w:tcPr>
                                  <w:p w14:paraId="5DCAE874" w14:textId="77777777" w:rsidR="00836A7D" w:rsidRDefault="00836A7D"/>
                                </w:tc>
                                <w:tc>
                                  <w:tcPr>
                                    <w:tcW w:w="389" w:type="dxa"/>
                                  </w:tcPr>
                                  <w:p w14:paraId="4C4495BD" w14:textId="77777777" w:rsidR="00836A7D" w:rsidRDefault="00836A7D"/>
                                </w:tc>
                              </w:tr>
                            </w:tbl>
                            <w:p w14:paraId="43858409" w14:textId="77777777" w:rsidR="00836A7D" w:rsidRDefault="00836A7D" w:rsidP="00836A7D"/>
                          </w:txbxContent>
                        </wps:txbx>
                        <wps:bodyPr rot="0" vert="horz" wrap="square" lIns="91440" tIns="45720" rIns="91440" bIns="45720" anchor="t" anchorCtr="0" upright="1">
                          <a:noAutofit/>
                        </wps:bodyPr>
                      </wps:wsp>
                      <wps:wsp>
                        <wps:cNvPr id="5" name="Text Box 6"/>
                        <wps:cNvSpPr txBox="1">
                          <a:spLocks noChangeArrowheads="1"/>
                        </wps:cNvSpPr>
                        <wps:spPr bwMode="auto">
                          <a:xfrm>
                            <a:off x="6498" y="2462"/>
                            <a:ext cx="4162" cy="3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firstRow="0" w:lastRow="0" w:firstColumn="0" w:lastColumn="0" w:noHBand="0" w:noVBand="0"/>
                              </w:tblPr>
                              <w:tblGrid>
                                <w:gridCol w:w="389"/>
                                <w:gridCol w:w="389"/>
                                <w:gridCol w:w="389"/>
                                <w:gridCol w:w="389"/>
                                <w:gridCol w:w="389"/>
                                <w:gridCol w:w="389"/>
                                <w:gridCol w:w="389"/>
                                <w:gridCol w:w="389"/>
                                <w:gridCol w:w="389"/>
                                <w:gridCol w:w="389"/>
                              </w:tblGrid>
                              <w:tr w:rsidR="00836A7D" w14:paraId="46B4F1E3" w14:textId="77777777">
                                <w:trPr>
                                  <w:trHeight w:hRule="exact" w:val="360"/>
                                </w:trPr>
                                <w:tc>
                                  <w:tcPr>
                                    <w:tcW w:w="389" w:type="dxa"/>
                                  </w:tcPr>
                                  <w:p w14:paraId="1D2B2DD0" w14:textId="77777777" w:rsidR="00836A7D" w:rsidRDefault="00836A7D"/>
                                </w:tc>
                                <w:tc>
                                  <w:tcPr>
                                    <w:tcW w:w="389" w:type="dxa"/>
                                  </w:tcPr>
                                  <w:p w14:paraId="1C893D23" w14:textId="77777777" w:rsidR="00836A7D" w:rsidRDefault="00836A7D"/>
                                </w:tc>
                                <w:tc>
                                  <w:tcPr>
                                    <w:tcW w:w="389" w:type="dxa"/>
                                  </w:tcPr>
                                  <w:p w14:paraId="57FB2082" w14:textId="77777777" w:rsidR="00836A7D" w:rsidRDefault="00836A7D"/>
                                </w:tc>
                                <w:tc>
                                  <w:tcPr>
                                    <w:tcW w:w="389" w:type="dxa"/>
                                  </w:tcPr>
                                  <w:p w14:paraId="581B0F4A" w14:textId="77777777" w:rsidR="00836A7D" w:rsidRDefault="00836A7D"/>
                                </w:tc>
                                <w:tc>
                                  <w:tcPr>
                                    <w:tcW w:w="389" w:type="dxa"/>
                                  </w:tcPr>
                                  <w:p w14:paraId="21267196" w14:textId="77777777" w:rsidR="00836A7D" w:rsidRDefault="00836A7D"/>
                                </w:tc>
                                <w:tc>
                                  <w:tcPr>
                                    <w:tcW w:w="389" w:type="dxa"/>
                                  </w:tcPr>
                                  <w:p w14:paraId="5AE049F4" w14:textId="77777777" w:rsidR="00836A7D" w:rsidRDefault="00836A7D"/>
                                </w:tc>
                                <w:tc>
                                  <w:tcPr>
                                    <w:tcW w:w="389" w:type="dxa"/>
                                  </w:tcPr>
                                  <w:p w14:paraId="6981F3E6" w14:textId="77777777" w:rsidR="00836A7D" w:rsidRDefault="00836A7D"/>
                                </w:tc>
                                <w:tc>
                                  <w:tcPr>
                                    <w:tcW w:w="389" w:type="dxa"/>
                                  </w:tcPr>
                                  <w:p w14:paraId="3976ABBA" w14:textId="77777777" w:rsidR="00836A7D" w:rsidRDefault="00836A7D"/>
                                </w:tc>
                                <w:tc>
                                  <w:tcPr>
                                    <w:tcW w:w="389" w:type="dxa"/>
                                  </w:tcPr>
                                  <w:p w14:paraId="18A6CB00" w14:textId="77777777" w:rsidR="00836A7D" w:rsidRDefault="00836A7D"/>
                                </w:tc>
                                <w:tc>
                                  <w:tcPr>
                                    <w:tcW w:w="389" w:type="dxa"/>
                                  </w:tcPr>
                                  <w:p w14:paraId="51C67CF7" w14:textId="77777777" w:rsidR="00836A7D" w:rsidRDefault="00836A7D"/>
                                </w:tc>
                              </w:tr>
                              <w:tr w:rsidR="00836A7D" w14:paraId="2DF62D8B" w14:textId="77777777">
                                <w:trPr>
                                  <w:trHeight w:hRule="exact" w:val="360"/>
                                </w:trPr>
                                <w:tc>
                                  <w:tcPr>
                                    <w:tcW w:w="389" w:type="dxa"/>
                                  </w:tcPr>
                                  <w:p w14:paraId="26B0695C" w14:textId="77777777" w:rsidR="00836A7D" w:rsidRDefault="00836A7D"/>
                                </w:tc>
                                <w:tc>
                                  <w:tcPr>
                                    <w:tcW w:w="389" w:type="dxa"/>
                                  </w:tcPr>
                                  <w:p w14:paraId="58C6A45E" w14:textId="77777777" w:rsidR="00836A7D" w:rsidRDefault="00836A7D"/>
                                </w:tc>
                                <w:tc>
                                  <w:tcPr>
                                    <w:tcW w:w="389" w:type="dxa"/>
                                  </w:tcPr>
                                  <w:p w14:paraId="579CA1F5" w14:textId="77777777" w:rsidR="00836A7D" w:rsidRDefault="00836A7D"/>
                                </w:tc>
                                <w:tc>
                                  <w:tcPr>
                                    <w:tcW w:w="389" w:type="dxa"/>
                                  </w:tcPr>
                                  <w:p w14:paraId="2EFE1EDA" w14:textId="77777777" w:rsidR="00836A7D" w:rsidRDefault="00836A7D"/>
                                </w:tc>
                                <w:tc>
                                  <w:tcPr>
                                    <w:tcW w:w="389" w:type="dxa"/>
                                  </w:tcPr>
                                  <w:p w14:paraId="65F26BC8" w14:textId="77777777" w:rsidR="00836A7D" w:rsidRDefault="00836A7D"/>
                                </w:tc>
                                <w:tc>
                                  <w:tcPr>
                                    <w:tcW w:w="389" w:type="dxa"/>
                                  </w:tcPr>
                                  <w:p w14:paraId="201DC8A6" w14:textId="77777777" w:rsidR="00836A7D" w:rsidRDefault="00836A7D"/>
                                </w:tc>
                                <w:tc>
                                  <w:tcPr>
                                    <w:tcW w:w="389" w:type="dxa"/>
                                  </w:tcPr>
                                  <w:p w14:paraId="31A75ED9" w14:textId="77777777" w:rsidR="00836A7D" w:rsidRDefault="00836A7D"/>
                                </w:tc>
                                <w:tc>
                                  <w:tcPr>
                                    <w:tcW w:w="389" w:type="dxa"/>
                                  </w:tcPr>
                                  <w:p w14:paraId="7CEE7CCD" w14:textId="77777777" w:rsidR="00836A7D" w:rsidRDefault="00836A7D"/>
                                </w:tc>
                                <w:tc>
                                  <w:tcPr>
                                    <w:tcW w:w="389" w:type="dxa"/>
                                  </w:tcPr>
                                  <w:p w14:paraId="6436B9BC" w14:textId="77777777" w:rsidR="00836A7D" w:rsidRDefault="00836A7D"/>
                                </w:tc>
                                <w:tc>
                                  <w:tcPr>
                                    <w:tcW w:w="389" w:type="dxa"/>
                                  </w:tcPr>
                                  <w:p w14:paraId="2280457A" w14:textId="77777777" w:rsidR="00836A7D" w:rsidRDefault="00836A7D"/>
                                </w:tc>
                              </w:tr>
                              <w:tr w:rsidR="00836A7D" w14:paraId="3A4220A2" w14:textId="77777777">
                                <w:trPr>
                                  <w:trHeight w:hRule="exact" w:val="360"/>
                                </w:trPr>
                                <w:tc>
                                  <w:tcPr>
                                    <w:tcW w:w="389" w:type="dxa"/>
                                  </w:tcPr>
                                  <w:p w14:paraId="583DE744" w14:textId="77777777" w:rsidR="00836A7D" w:rsidRDefault="00836A7D"/>
                                </w:tc>
                                <w:tc>
                                  <w:tcPr>
                                    <w:tcW w:w="389" w:type="dxa"/>
                                  </w:tcPr>
                                  <w:p w14:paraId="59DDF744" w14:textId="77777777" w:rsidR="00836A7D" w:rsidRDefault="00836A7D"/>
                                </w:tc>
                                <w:tc>
                                  <w:tcPr>
                                    <w:tcW w:w="389" w:type="dxa"/>
                                  </w:tcPr>
                                  <w:p w14:paraId="3363C432" w14:textId="77777777" w:rsidR="00836A7D" w:rsidRDefault="00836A7D"/>
                                </w:tc>
                                <w:tc>
                                  <w:tcPr>
                                    <w:tcW w:w="389" w:type="dxa"/>
                                  </w:tcPr>
                                  <w:p w14:paraId="156A7980" w14:textId="77777777" w:rsidR="00836A7D" w:rsidRDefault="00836A7D"/>
                                </w:tc>
                                <w:tc>
                                  <w:tcPr>
                                    <w:tcW w:w="389" w:type="dxa"/>
                                  </w:tcPr>
                                  <w:p w14:paraId="30C3D3FB" w14:textId="77777777" w:rsidR="00836A7D" w:rsidRDefault="00836A7D"/>
                                </w:tc>
                                <w:tc>
                                  <w:tcPr>
                                    <w:tcW w:w="389" w:type="dxa"/>
                                  </w:tcPr>
                                  <w:p w14:paraId="63A80BAA" w14:textId="77777777" w:rsidR="00836A7D" w:rsidRDefault="00836A7D"/>
                                </w:tc>
                                <w:tc>
                                  <w:tcPr>
                                    <w:tcW w:w="389" w:type="dxa"/>
                                  </w:tcPr>
                                  <w:p w14:paraId="40D45D89" w14:textId="77777777" w:rsidR="00836A7D" w:rsidRDefault="00836A7D"/>
                                </w:tc>
                                <w:tc>
                                  <w:tcPr>
                                    <w:tcW w:w="389" w:type="dxa"/>
                                  </w:tcPr>
                                  <w:p w14:paraId="2E153660" w14:textId="77777777" w:rsidR="00836A7D" w:rsidRDefault="00836A7D"/>
                                </w:tc>
                                <w:tc>
                                  <w:tcPr>
                                    <w:tcW w:w="389" w:type="dxa"/>
                                  </w:tcPr>
                                  <w:p w14:paraId="7ED3C009" w14:textId="77777777" w:rsidR="00836A7D" w:rsidRDefault="00836A7D"/>
                                </w:tc>
                                <w:tc>
                                  <w:tcPr>
                                    <w:tcW w:w="389" w:type="dxa"/>
                                  </w:tcPr>
                                  <w:p w14:paraId="1C7B1E32" w14:textId="77777777" w:rsidR="00836A7D" w:rsidRDefault="00836A7D"/>
                                </w:tc>
                              </w:tr>
                              <w:tr w:rsidR="00836A7D" w14:paraId="07D41F80" w14:textId="77777777">
                                <w:trPr>
                                  <w:trHeight w:hRule="exact" w:val="360"/>
                                </w:trPr>
                                <w:tc>
                                  <w:tcPr>
                                    <w:tcW w:w="389" w:type="dxa"/>
                                  </w:tcPr>
                                  <w:p w14:paraId="15EAB0BC" w14:textId="77777777" w:rsidR="00836A7D" w:rsidRDefault="00836A7D"/>
                                </w:tc>
                                <w:tc>
                                  <w:tcPr>
                                    <w:tcW w:w="389" w:type="dxa"/>
                                  </w:tcPr>
                                  <w:p w14:paraId="678AD384" w14:textId="77777777" w:rsidR="00836A7D" w:rsidRDefault="00836A7D"/>
                                </w:tc>
                                <w:tc>
                                  <w:tcPr>
                                    <w:tcW w:w="389" w:type="dxa"/>
                                  </w:tcPr>
                                  <w:p w14:paraId="53E16A22" w14:textId="77777777" w:rsidR="00836A7D" w:rsidRDefault="00836A7D"/>
                                </w:tc>
                                <w:tc>
                                  <w:tcPr>
                                    <w:tcW w:w="389" w:type="dxa"/>
                                  </w:tcPr>
                                  <w:p w14:paraId="09B18BDF" w14:textId="77777777" w:rsidR="00836A7D" w:rsidRDefault="00836A7D"/>
                                </w:tc>
                                <w:tc>
                                  <w:tcPr>
                                    <w:tcW w:w="389" w:type="dxa"/>
                                  </w:tcPr>
                                  <w:p w14:paraId="7B4FA49A" w14:textId="77777777" w:rsidR="00836A7D" w:rsidRDefault="00836A7D"/>
                                </w:tc>
                                <w:tc>
                                  <w:tcPr>
                                    <w:tcW w:w="389" w:type="dxa"/>
                                  </w:tcPr>
                                  <w:p w14:paraId="396AA9CC" w14:textId="77777777" w:rsidR="00836A7D" w:rsidRDefault="00836A7D"/>
                                </w:tc>
                                <w:tc>
                                  <w:tcPr>
                                    <w:tcW w:w="389" w:type="dxa"/>
                                  </w:tcPr>
                                  <w:p w14:paraId="4C00C8B5" w14:textId="77777777" w:rsidR="00836A7D" w:rsidRDefault="00836A7D"/>
                                </w:tc>
                                <w:tc>
                                  <w:tcPr>
                                    <w:tcW w:w="389" w:type="dxa"/>
                                  </w:tcPr>
                                  <w:p w14:paraId="55209A2D" w14:textId="77777777" w:rsidR="00836A7D" w:rsidRDefault="00836A7D"/>
                                </w:tc>
                                <w:tc>
                                  <w:tcPr>
                                    <w:tcW w:w="389" w:type="dxa"/>
                                  </w:tcPr>
                                  <w:p w14:paraId="5EC782B1" w14:textId="77777777" w:rsidR="00836A7D" w:rsidRDefault="00836A7D"/>
                                </w:tc>
                                <w:tc>
                                  <w:tcPr>
                                    <w:tcW w:w="389" w:type="dxa"/>
                                  </w:tcPr>
                                  <w:p w14:paraId="26EDB20B" w14:textId="77777777" w:rsidR="00836A7D" w:rsidRDefault="00836A7D"/>
                                </w:tc>
                              </w:tr>
                              <w:tr w:rsidR="00836A7D" w14:paraId="77847F42" w14:textId="77777777">
                                <w:trPr>
                                  <w:trHeight w:hRule="exact" w:val="360"/>
                                </w:trPr>
                                <w:tc>
                                  <w:tcPr>
                                    <w:tcW w:w="389" w:type="dxa"/>
                                  </w:tcPr>
                                  <w:p w14:paraId="6FC91A42" w14:textId="77777777" w:rsidR="00836A7D" w:rsidRDefault="00836A7D"/>
                                </w:tc>
                                <w:tc>
                                  <w:tcPr>
                                    <w:tcW w:w="389" w:type="dxa"/>
                                  </w:tcPr>
                                  <w:p w14:paraId="11014EFD" w14:textId="77777777" w:rsidR="00836A7D" w:rsidRDefault="00836A7D"/>
                                </w:tc>
                                <w:tc>
                                  <w:tcPr>
                                    <w:tcW w:w="389" w:type="dxa"/>
                                  </w:tcPr>
                                  <w:p w14:paraId="7A4000DF" w14:textId="77777777" w:rsidR="00836A7D" w:rsidRDefault="00836A7D"/>
                                </w:tc>
                                <w:tc>
                                  <w:tcPr>
                                    <w:tcW w:w="389" w:type="dxa"/>
                                  </w:tcPr>
                                  <w:p w14:paraId="046E575D" w14:textId="77777777" w:rsidR="00836A7D" w:rsidRDefault="00836A7D"/>
                                </w:tc>
                                <w:tc>
                                  <w:tcPr>
                                    <w:tcW w:w="389" w:type="dxa"/>
                                  </w:tcPr>
                                  <w:p w14:paraId="181A3114" w14:textId="77777777" w:rsidR="00836A7D" w:rsidRDefault="00836A7D"/>
                                </w:tc>
                                <w:tc>
                                  <w:tcPr>
                                    <w:tcW w:w="389" w:type="dxa"/>
                                  </w:tcPr>
                                  <w:p w14:paraId="3FD978C6" w14:textId="77777777" w:rsidR="00836A7D" w:rsidRDefault="00836A7D"/>
                                </w:tc>
                                <w:tc>
                                  <w:tcPr>
                                    <w:tcW w:w="389" w:type="dxa"/>
                                  </w:tcPr>
                                  <w:p w14:paraId="14FB19BA" w14:textId="77777777" w:rsidR="00836A7D" w:rsidRDefault="00836A7D"/>
                                </w:tc>
                                <w:tc>
                                  <w:tcPr>
                                    <w:tcW w:w="389" w:type="dxa"/>
                                  </w:tcPr>
                                  <w:p w14:paraId="0016A73A" w14:textId="77777777" w:rsidR="00836A7D" w:rsidRDefault="00836A7D"/>
                                </w:tc>
                                <w:tc>
                                  <w:tcPr>
                                    <w:tcW w:w="389" w:type="dxa"/>
                                  </w:tcPr>
                                  <w:p w14:paraId="001A0775" w14:textId="77777777" w:rsidR="00836A7D" w:rsidRDefault="00836A7D"/>
                                </w:tc>
                                <w:tc>
                                  <w:tcPr>
                                    <w:tcW w:w="389" w:type="dxa"/>
                                  </w:tcPr>
                                  <w:p w14:paraId="019CCD81" w14:textId="77777777" w:rsidR="00836A7D" w:rsidRDefault="00836A7D"/>
                                </w:tc>
                              </w:tr>
                              <w:tr w:rsidR="00836A7D" w14:paraId="14F748B0" w14:textId="77777777">
                                <w:trPr>
                                  <w:trHeight w:hRule="exact" w:val="360"/>
                                </w:trPr>
                                <w:tc>
                                  <w:tcPr>
                                    <w:tcW w:w="389" w:type="dxa"/>
                                  </w:tcPr>
                                  <w:p w14:paraId="3112EF8E" w14:textId="77777777" w:rsidR="00836A7D" w:rsidRDefault="00836A7D"/>
                                </w:tc>
                                <w:tc>
                                  <w:tcPr>
                                    <w:tcW w:w="389" w:type="dxa"/>
                                  </w:tcPr>
                                  <w:p w14:paraId="3E7CFB2B" w14:textId="77777777" w:rsidR="00836A7D" w:rsidRDefault="00836A7D"/>
                                </w:tc>
                                <w:tc>
                                  <w:tcPr>
                                    <w:tcW w:w="389" w:type="dxa"/>
                                  </w:tcPr>
                                  <w:p w14:paraId="5BBC7FA1" w14:textId="77777777" w:rsidR="00836A7D" w:rsidRDefault="00836A7D"/>
                                </w:tc>
                                <w:tc>
                                  <w:tcPr>
                                    <w:tcW w:w="389" w:type="dxa"/>
                                  </w:tcPr>
                                  <w:p w14:paraId="6979299D" w14:textId="77777777" w:rsidR="00836A7D" w:rsidRDefault="00836A7D"/>
                                </w:tc>
                                <w:tc>
                                  <w:tcPr>
                                    <w:tcW w:w="389" w:type="dxa"/>
                                  </w:tcPr>
                                  <w:p w14:paraId="683E5BFA" w14:textId="77777777" w:rsidR="00836A7D" w:rsidRDefault="00836A7D"/>
                                </w:tc>
                                <w:tc>
                                  <w:tcPr>
                                    <w:tcW w:w="389" w:type="dxa"/>
                                  </w:tcPr>
                                  <w:p w14:paraId="3B5B6DE5" w14:textId="77777777" w:rsidR="00836A7D" w:rsidRDefault="00836A7D"/>
                                </w:tc>
                                <w:tc>
                                  <w:tcPr>
                                    <w:tcW w:w="389" w:type="dxa"/>
                                  </w:tcPr>
                                  <w:p w14:paraId="3D93CF7F" w14:textId="77777777" w:rsidR="00836A7D" w:rsidRDefault="00836A7D"/>
                                </w:tc>
                                <w:tc>
                                  <w:tcPr>
                                    <w:tcW w:w="389" w:type="dxa"/>
                                  </w:tcPr>
                                  <w:p w14:paraId="6A8C04CA" w14:textId="77777777" w:rsidR="00836A7D" w:rsidRDefault="00836A7D"/>
                                </w:tc>
                                <w:tc>
                                  <w:tcPr>
                                    <w:tcW w:w="389" w:type="dxa"/>
                                  </w:tcPr>
                                  <w:p w14:paraId="18A0A86E" w14:textId="77777777" w:rsidR="00836A7D" w:rsidRDefault="00836A7D"/>
                                </w:tc>
                                <w:tc>
                                  <w:tcPr>
                                    <w:tcW w:w="389" w:type="dxa"/>
                                  </w:tcPr>
                                  <w:p w14:paraId="666A3EC7" w14:textId="77777777" w:rsidR="00836A7D" w:rsidRDefault="00836A7D"/>
                                </w:tc>
                              </w:tr>
                              <w:tr w:rsidR="00836A7D" w14:paraId="34E1AFCA" w14:textId="77777777">
                                <w:trPr>
                                  <w:trHeight w:hRule="exact" w:val="360"/>
                                </w:trPr>
                                <w:tc>
                                  <w:tcPr>
                                    <w:tcW w:w="389" w:type="dxa"/>
                                  </w:tcPr>
                                  <w:p w14:paraId="6DAC4D18" w14:textId="77777777" w:rsidR="00836A7D" w:rsidRDefault="00836A7D"/>
                                </w:tc>
                                <w:tc>
                                  <w:tcPr>
                                    <w:tcW w:w="389" w:type="dxa"/>
                                  </w:tcPr>
                                  <w:p w14:paraId="061684AA" w14:textId="77777777" w:rsidR="00836A7D" w:rsidRDefault="00836A7D"/>
                                </w:tc>
                                <w:tc>
                                  <w:tcPr>
                                    <w:tcW w:w="389" w:type="dxa"/>
                                  </w:tcPr>
                                  <w:p w14:paraId="28EC1373" w14:textId="77777777" w:rsidR="00836A7D" w:rsidRDefault="00836A7D"/>
                                </w:tc>
                                <w:tc>
                                  <w:tcPr>
                                    <w:tcW w:w="389" w:type="dxa"/>
                                  </w:tcPr>
                                  <w:p w14:paraId="03B2E445" w14:textId="77777777" w:rsidR="00836A7D" w:rsidRDefault="00836A7D"/>
                                </w:tc>
                                <w:tc>
                                  <w:tcPr>
                                    <w:tcW w:w="389" w:type="dxa"/>
                                  </w:tcPr>
                                  <w:p w14:paraId="00EBD51B" w14:textId="77777777" w:rsidR="00836A7D" w:rsidRDefault="00836A7D"/>
                                </w:tc>
                                <w:tc>
                                  <w:tcPr>
                                    <w:tcW w:w="389" w:type="dxa"/>
                                  </w:tcPr>
                                  <w:p w14:paraId="725B1C76" w14:textId="77777777" w:rsidR="00836A7D" w:rsidRDefault="00836A7D"/>
                                </w:tc>
                                <w:tc>
                                  <w:tcPr>
                                    <w:tcW w:w="389" w:type="dxa"/>
                                  </w:tcPr>
                                  <w:p w14:paraId="2C5FC8CA" w14:textId="77777777" w:rsidR="00836A7D" w:rsidRDefault="00836A7D"/>
                                </w:tc>
                                <w:tc>
                                  <w:tcPr>
                                    <w:tcW w:w="389" w:type="dxa"/>
                                  </w:tcPr>
                                  <w:p w14:paraId="71A6BE61" w14:textId="77777777" w:rsidR="00836A7D" w:rsidRDefault="00836A7D"/>
                                </w:tc>
                                <w:tc>
                                  <w:tcPr>
                                    <w:tcW w:w="389" w:type="dxa"/>
                                  </w:tcPr>
                                  <w:p w14:paraId="24E276A4" w14:textId="77777777" w:rsidR="00836A7D" w:rsidRDefault="00836A7D"/>
                                </w:tc>
                                <w:tc>
                                  <w:tcPr>
                                    <w:tcW w:w="389" w:type="dxa"/>
                                  </w:tcPr>
                                  <w:p w14:paraId="1EEE3E88" w14:textId="77777777" w:rsidR="00836A7D" w:rsidRDefault="00836A7D"/>
                                </w:tc>
                              </w:tr>
                              <w:tr w:rsidR="00836A7D" w14:paraId="31ADBBD8" w14:textId="77777777">
                                <w:trPr>
                                  <w:trHeight w:hRule="exact" w:val="360"/>
                                </w:trPr>
                                <w:tc>
                                  <w:tcPr>
                                    <w:tcW w:w="389" w:type="dxa"/>
                                  </w:tcPr>
                                  <w:p w14:paraId="51219DB1" w14:textId="77777777" w:rsidR="00836A7D" w:rsidRDefault="00836A7D"/>
                                </w:tc>
                                <w:tc>
                                  <w:tcPr>
                                    <w:tcW w:w="389" w:type="dxa"/>
                                  </w:tcPr>
                                  <w:p w14:paraId="11AB69D1" w14:textId="77777777" w:rsidR="00836A7D" w:rsidRDefault="00836A7D"/>
                                </w:tc>
                                <w:tc>
                                  <w:tcPr>
                                    <w:tcW w:w="389" w:type="dxa"/>
                                  </w:tcPr>
                                  <w:p w14:paraId="78073A95" w14:textId="77777777" w:rsidR="00836A7D" w:rsidRDefault="00836A7D"/>
                                </w:tc>
                                <w:tc>
                                  <w:tcPr>
                                    <w:tcW w:w="389" w:type="dxa"/>
                                  </w:tcPr>
                                  <w:p w14:paraId="485F6728" w14:textId="77777777" w:rsidR="00836A7D" w:rsidRDefault="00836A7D"/>
                                </w:tc>
                                <w:tc>
                                  <w:tcPr>
                                    <w:tcW w:w="389" w:type="dxa"/>
                                  </w:tcPr>
                                  <w:p w14:paraId="0F053B48" w14:textId="77777777" w:rsidR="00836A7D" w:rsidRDefault="00836A7D"/>
                                </w:tc>
                                <w:tc>
                                  <w:tcPr>
                                    <w:tcW w:w="389" w:type="dxa"/>
                                  </w:tcPr>
                                  <w:p w14:paraId="56BFF326" w14:textId="77777777" w:rsidR="00836A7D" w:rsidRDefault="00836A7D"/>
                                </w:tc>
                                <w:tc>
                                  <w:tcPr>
                                    <w:tcW w:w="389" w:type="dxa"/>
                                  </w:tcPr>
                                  <w:p w14:paraId="1CDFE946" w14:textId="77777777" w:rsidR="00836A7D" w:rsidRDefault="00836A7D"/>
                                </w:tc>
                                <w:tc>
                                  <w:tcPr>
                                    <w:tcW w:w="389" w:type="dxa"/>
                                  </w:tcPr>
                                  <w:p w14:paraId="5504EE8E" w14:textId="77777777" w:rsidR="00836A7D" w:rsidRDefault="00836A7D"/>
                                </w:tc>
                                <w:tc>
                                  <w:tcPr>
                                    <w:tcW w:w="389" w:type="dxa"/>
                                  </w:tcPr>
                                  <w:p w14:paraId="3940AC68" w14:textId="77777777" w:rsidR="00836A7D" w:rsidRDefault="00836A7D"/>
                                </w:tc>
                                <w:tc>
                                  <w:tcPr>
                                    <w:tcW w:w="389" w:type="dxa"/>
                                  </w:tcPr>
                                  <w:p w14:paraId="0122DE10" w14:textId="77777777" w:rsidR="00836A7D" w:rsidRDefault="00836A7D"/>
                                </w:tc>
                              </w:tr>
                              <w:tr w:rsidR="00836A7D" w14:paraId="345F5B0C" w14:textId="77777777">
                                <w:trPr>
                                  <w:trHeight w:hRule="exact" w:val="360"/>
                                </w:trPr>
                                <w:tc>
                                  <w:tcPr>
                                    <w:tcW w:w="389" w:type="dxa"/>
                                  </w:tcPr>
                                  <w:p w14:paraId="710C1181" w14:textId="77777777" w:rsidR="00836A7D" w:rsidRDefault="00836A7D"/>
                                </w:tc>
                                <w:tc>
                                  <w:tcPr>
                                    <w:tcW w:w="389" w:type="dxa"/>
                                  </w:tcPr>
                                  <w:p w14:paraId="77086481" w14:textId="77777777" w:rsidR="00836A7D" w:rsidRDefault="00836A7D"/>
                                </w:tc>
                                <w:tc>
                                  <w:tcPr>
                                    <w:tcW w:w="389" w:type="dxa"/>
                                  </w:tcPr>
                                  <w:p w14:paraId="18049AFB" w14:textId="77777777" w:rsidR="00836A7D" w:rsidRDefault="00836A7D"/>
                                </w:tc>
                                <w:tc>
                                  <w:tcPr>
                                    <w:tcW w:w="389" w:type="dxa"/>
                                  </w:tcPr>
                                  <w:p w14:paraId="03BA5B3D" w14:textId="77777777" w:rsidR="00836A7D" w:rsidRDefault="00836A7D"/>
                                </w:tc>
                                <w:tc>
                                  <w:tcPr>
                                    <w:tcW w:w="389" w:type="dxa"/>
                                  </w:tcPr>
                                  <w:p w14:paraId="1F4AF4A6" w14:textId="77777777" w:rsidR="00836A7D" w:rsidRDefault="00836A7D"/>
                                </w:tc>
                                <w:tc>
                                  <w:tcPr>
                                    <w:tcW w:w="389" w:type="dxa"/>
                                  </w:tcPr>
                                  <w:p w14:paraId="199854B5" w14:textId="77777777" w:rsidR="00836A7D" w:rsidRDefault="00836A7D"/>
                                </w:tc>
                                <w:tc>
                                  <w:tcPr>
                                    <w:tcW w:w="389" w:type="dxa"/>
                                  </w:tcPr>
                                  <w:p w14:paraId="03F6536A" w14:textId="77777777" w:rsidR="00836A7D" w:rsidRDefault="00836A7D"/>
                                </w:tc>
                                <w:tc>
                                  <w:tcPr>
                                    <w:tcW w:w="389" w:type="dxa"/>
                                  </w:tcPr>
                                  <w:p w14:paraId="1BEAAAB4" w14:textId="77777777" w:rsidR="00836A7D" w:rsidRDefault="00836A7D"/>
                                </w:tc>
                                <w:tc>
                                  <w:tcPr>
                                    <w:tcW w:w="389" w:type="dxa"/>
                                  </w:tcPr>
                                  <w:p w14:paraId="14A380C7" w14:textId="77777777" w:rsidR="00836A7D" w:rsidRDefault="00836A7D"/>
                                </w:tc>
                                <w:tc>
                                  <w:tcPr>
                                    <w:tcW w:w="389" w:type="dxa"/>
                                  </w:tcPr>
                                  <w:p w14:paraId="5F900D69" w14:textId="77777777" w:rsidR="00836A7D" w:rsidRDefault="00836A7D"/>
                                </w:tc>
                              </w:tr>
                              <w:tr w:rsidR="00836A7D" w14:paraId="6D0AE60E" w14:textId="77777777">
                                <w:trPr>
                                  <w:trHeight w:hRule="exact" w:val="360"/>
                                </w:trPr>
                                <w:tc>
                                  <w:tcPr>
                                    <w:tcW w:w="389" w:type="dxa"/>
                                  </w:tcPr>
                                  <w:p w14:paraId="4934B666" w14:textId="77777777" w:rsidR="00836A7D" w:rsidRDefault="00836A7D"/>
                                </w:tc>
                                <w:tc>
                                  <w:tcPr>
                                    <w:tcW w:w="389" w:type="dxa"/>
                                  </w:tcPr>
                                  <w:p w14:paraId="06463522" w14:textId="77777777" w:rsidR="00836A7D" w:rsidRDefault="00836A7D"/>
                                </w:tc>
                                <w:tc>
                                  <w:tcPr>
                                    <w:tcW w:w="389" w:type="dxa"/>
                                  </w:tcPr>
                                  <w:p w14:paraId="4E71172B" w14:textId="77777777" w:rsidR="00836A7D" w:rsidRDefault="00836A7D"/>
                                </w:tc>
                                <w:tc>
                                  <w:tcPr>
                                    <w:tcW w:w="389" w:type="dxa"/>
                                  </w:tcPr>
                                  <w:p w14:paraId="6392A0D7" w14:textId="77777777" w:rsidR="00836A7D" w:rsidRDefault="00836A7D"/>
                                </w:tc>
                                <w:tc>
                                  <w:tcPr>
                                    <w:tcW w:w="389" w:type="dxa"/>
                                  </w:tcPr>
                                  <w:p w14:paraId="0B31383E" w14:textId="77777777" w:rsidR="00836A7D" w:rsidRDefault="00836A7D"/>
                                </w:tc>
                                <w:tc>
                                  <w:tcPr>
                                    <w:tcW w:w="389" w:type="dxa"/>
                                  </w:tcPr>
                                  <w:p w14:paraId="7A4757B8" w14:textId="77777777" w:rsidR="00836A7D" w:rsidRDefault="00836A7D"/>
                                </w:tc>
                                <w:tc>
                                  <w:tcPr>
                                    <w:tcW w:w="389" w:type="dxa"/>
                                  </w:tcPr>
                                  <w:p w14:paraId="1DFD2CB3" w14:textId="77777777" w:rsidR="00836A7D" w:rsidRDefault="00836A7D"/>
                                </w:tc>
                                <w:tc>
                                  <w:tcPr>
                                    <w:tcW w:w="389" w:type="dxa"/>
                                  </w:tcPr>
                                  <w:p w14:paraId="14A89670" w14:textId="77777777" w:rsidR="00836A7D" w:rsidRDefault="00836A7D"/>
                                </w:tc>
                                <w:tc>
                                  <w:tcPr>
                                    <w:tcW w:w="389" w:type="dxa"/>
                                  </w:tcPr>
                                  <w:p w14:paraId="229FFE23" w14:textId="77777777" w:rsidR="00836A7D" w:rsidRDefault="00836A7D"/>
                                </w:tc>
                                <w:tc>
                                  <w:tcPr>
                                    <w:tcW w:w="389" w:type="dxa"/>
                                  </w:tcPr>
                                  <w:p w14:paraId="6EE54813" w14:textId="77777777" w:rsidR="00836A7D" w:rsidRDefault="00836A7D"/>
                                </w:tc>
                              </w:tr>
                            </w:tbl>
                            <w:p w14:paraId="56288951" w14:textId="77777777" w:rsidR="00836A7D" w:rsidRDefault="00836A7D" w:rsidP="00836A7D"/>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4E1EB4C" id="Group 1" o:spid="_x0000_s1026" style="position:absolute;margin-left:20.9pt;margin-top:1pt;width:460.1pt;height:408.05pt;z-index:251659264" coordorigin="1498,2462" coordsize="9202,81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" o:allowincell="f">
                <v:shapetype id="_x0000_t202" coordsize="21600,21600" o:spt="202" path="m,l,21600r21600,l21600,xe">
                  <v:stroke joinstyle="miter"/>
                  <v:path gradientshapeok="t" o:connecttype="rect"/>
                </v:shapetype>
                <v:shape id="Text Box 3" o:spid="_x0000_s1027" type="#_x0000_t202" style="position:absolute;left:1508;top:6782;width:4162;height:38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" filled="f" stroked="f">
                  <v:textbox>
                    <w:txbxContent>
                      <w:tbl>
                        <w:tblPr>
                          <w:tblW w:w="0" w:type="auto"/>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firstRow="0" w:lastRow="0" w:firstColumn="0" w:lastColumn="0" w:noHBand="0" w:noVBand="0"/>
                        </w:tblPr>
                        <w:tblGrid>
                          <w:gridCol w:w="389"/>
                          <w:gridCol w:w="389"/>
                          <w:gridCol w:w="389"/>
                          <w:gridCol w:w="389"/>
                          <w:gridCol w:w="389"/>
                          <w:gridCol w:w="389"/>
                          <w:gridCol w:w="389"/>
                          <w:gridCol w:w="389"/>
                          <w:gridCol w:w="389"/>
                          <w:gridCol w:w="389"/>
                        </w:tblGrid>
                        <w:tr w:rsidR="00836A7D" w14:paraId="3A630EE8" w14:textId="77777777">
                          <w:trPr>
                            <w:trHeight w:hRule="exact" w:val="360"/>
                          </w:trPr>
                          <w:tc>
                            <w:tcPr>
                              <w:tcW w:w="389" w:type="dxa"/>
                            </w:tcPr>
                            <w:p w14:paraId="2A0C9B40" w14:textId="77777777" w:rsidR="00836A7D" w:rsidRDefault="00836A7D"/>
                          </w:tc>
                          <w:tc>
                            <w:tcPr>
                              <w:tcW w:w="389" w:type="dxa"/>
                            </w:tcPr>
                            <w:p w14:paraId="40ACBB85" w14:textId="77777777" w:rsidR="00836A7D" w:rsidRDefault="00836A7D"/>
                          </w:tc>
                          <w:tc>
                            <w:tcPr>
                              <w:tcW w:w="389" w:type="dxa"/>
                            </w:tcPr>
                            <w:p w14:paraId="3DA2ABEB" w14:textId="77777777" w:rsidR="00836A7D" w:rsidRDefault="00836A7D"/>
                          </w:tc>
                          <w:tc>
                            <w:tcPr>
                              <w:tcW w:w="389" w:type="dxa"/>
                            </w:tcPr>
                            <w:p w14:paraId="24AA1E9B" w14:textId="77777777" w:rsidR="00836A7D" w:rsidRDefault="00836A7D"/>
                          </w:tc>
                          <w:tc>
                            <w:tcPr>
                              <w:tcW w:w="389" w:type="dxa"/>
                            </w:tcPr>
                            <w:p w14:paraId="2D64D7AF" w14:textId="77777777" w:rsidR="00836A7D" w:rsidRDefault="00836A7D"/>
                          </w:tc>
                          <w:tc>
                            <w:tcPr>
                              <w:tcW w:w="389" w:type="dxa"/>
                            </w:tcPr>
                            <w:p w14:paraId="10B310F8" w14:textId="77777777" w:rsidR="00836A7D" w:rsidRDefault="00836A7D"/>
                          </w:tc>
                          <w:tc>
                            <w:tcPr>
                              <w:tcW w:w="389" w:type="dxa"/>
                            </w:tcPr>
                            <w:p w14:paraId="409EBD01" w14:textId="77777777" w:rsidR="00836A7D" w:rsidRDefault="00836A7D"/>
                          </w:tc>
                          <w:tc>
                            <w:tcPr>
                              <w:tcW w:w="389" w:type="dxa"/>
                            </w:tcPr>
                            <w:p w14:paraId="24C5B112" w14:textId="77777777" w:rsidR="00836A7D" w:rsidRDefault="00836A7D"/>
                          </w:tc>
                          <w:tc>
                            <w:tcPr>
                              <w:tcW w:w="389" w:type="dxa"/>
                            </w:tcPr>
                            <w:p w14:paraId="4F26D3FC" w14:textId="77777777" w:rsidR="00836A7D" w:rsidRDefault="00836A7D"/>
                          </w:tc>
                          <w:tc>
                            <w:tcPr>
                              <w:tcW w:w="389" w:type="dxa"/>
                            </w:tcPr>
                            <w:p w14:paraId="1F9F3939" w14:textId="77777777" w:rsidR="00836A7D" w:rsidRDefault="00836A7D"/>
                          </w:tc>
                        </w:tr>
                        <w:tr w:rsidR="00836A7D" w14:paraId="3E4BBEC0" w14:textId="77777777">
                          <w:trPr>
                            <w:trHeight w:hRule="exact" w:val="360"/>
                          </w:trPr>
                          <w:tc>
                            <w:tcPr>
                              <w:tcW w:w="389" w:type="dxa"/>
                            </w:tcPr>
                            <w:p w14:paraId="053FB3E6" w14:textId="77777777" w:rsidR="00836A7D" w:rsidRDefault="00836A7D"/>
                          </w:tc>
                          <w:tc>
                            <w:tcPr>
                              <w:tcW w:w="389" w:type="dxa"/>
                            </w:tcPr>
                            <w:p w14:paraId="77E53B52" w14:textId="77777777" w:rsidR="00836A7D" w:rsidRDefault="00836A7D"/>
                          </w:tc>
                          <w:tc>
                            <w:tcPr>
                              <w:tcW w:w="389" w:type="dxa"/>
                            </w:tcPr>
                            <w:p w14:paraId="30219E8B" w14:textId="77777777" w:rsidR="00836A7D" w:rsidRDefault="00836A7D"/>
                          </w:tc>
                          <w:tc>
                            <w:tcPr>
                              <w:tcW w:w="389" w:type="dxa"/>
                            </w:tcPr>
                            <w:p w14:paraId="14CC07C0" w14:textId="77777777" w:rsidR="00836A7D" w:rsidRDefault="00836A7D"/>
                          </w:tc>
                          <w:tc>
                            <w:tcPr>
                              <w:tcW w:w="389" w:type="dxa"/>
                            </w:tcPr>
                            <w:p w14:paraId="72520EA3" w14:textId="77777777" w:rsidR="00836A7D" w:rsidRDefault="00836A7D"/>
                          </w:tc>
                          <w:tc>
                            <w:tcPr>
                              <w:tcW w:w="389" w:type="dxa"/>
                            </w:tcPr>
                            <w:p w14:paraId="510884C4" w14:textId="77777777" w:rsidR="00836A7D" w:rsidRDefault="00836A7D"/>
                          </w:tc>
                          <w:tc>
                            <w:tcPr>
                              <w:tcW w:w="389" w:type="dxa"/>
                            </w:tcPr>
                            <w:p w14:paraId="4EDA2F4A" w14:textId="77777777" w:rsidR="00836A7D" w:rsidRDefault="00836A7D"/>
                          </w:tc>
                          <w:tc>
                            <w:tcPr>
                              <w:tcW w:w="389" w:type="dxa"/>
                            </w:tcPr>
                            <w:p w14:paraId="23550CCA" w14:textId="77777777" w:rsidR="00836A7D" w:rsidRDefault="00836A7D"/>
                          </w:tc>
                          <w:tc>
                            <w:tcPr>
                              <w:tcW w:w="389" w:type="dxa"/>
                            </w:tcPr>
                            <w:p w14:paraId="10D8723C" w14:textId="77777777" w:rsidR="00836A7D" w:rsidRDefault="00836A7D"/>
                          </w:tc>
                          <w:tc>
                            <w:tcPr>
                              <w:tcW w:w="389" w:type="dxa"/>
                            </w:tcPr>
                            <w:p w14:paraId="5AA31AE6" w14:textId="77777777" w:rsidR="00836A7D" w:rsidRDefault="00836A7D"/>
                          </w:tc>
                        </w:tr>
                        <w:tr w:rsidR="00836A7D" w14:paraId="610C4DFC" w14:textId="77777777">
                          <w:trPr>
                            <w:trHeight w:hRule="exact" w:val="360"/>
                          </w:trPr>
                          <w:tc>
                            <w:tcPr>
                              <w:tcW w:w="389" w:type="dxa"/>
                            </w:tcPr>
                            <w:p w14:paraId="7AE19361" w14:textId="77777777" w:rsidR="00836A7D" w:rsidRDefault="00836A7D"/>
                          </w:tc>
                          <w:tc>
                            <w:tcPr>
                              <w:tcW w:w="389" w:type="dxa"/>
                            </w:tcPr>
                            <w:p w14:paraId="3ADFE2F4" w14:textId="77777777" w:rsidR="00836A7D" w:rsidRDefault="00836A7D"/>
                          </w:tc>
                          <w:tc>
                            <w:tcPr>
                              <w:tcW w:w="389" w:type="dxa"/>
                            </w:tcPr>
                            <w:p w14:paraId="3A128814" w14:textId="77777777" w:rsidR="00836A7D" w:rsidRDefault="00836A7D"/>
                          </w:tc>
                          <w:tc>
                            <w:tcPr>
                              <w:tcW w:w="389" w:type="dxa"/>
                            </w:tcPr>
                            <w:p w14:paraId="73FB2E25" w14:textId="77777777" w:rsidR="00836A7D" w:rsidRDefault="00836A7D"/>
                          </w:tc>
                          <w:tc>
                            <w:tcPr>
                              <w:tcW w:w="389" w:type="dxa"/>
                            </w:tcPr>
                            <w:p w14:paraId="06263B34" w14:textId="77777777" w:rsidR="00836A7D" w:rsidRDefault="00836A7D"/>
                          </w:tc>
                          <w:tc>
                            <w:tcPr>
                              <w:tcW w:w="389" w:type="dxa"/>
                            </w:tcPr>
                            <w:p w14:paraId="03B9F3D0" w14:textId="77777777" w:rsidR="00836A7D" w:rsidRDefault="00836A7D"/>
                          </w:tc>
                          <w:tc>
                            <w:tcPr>
                              <w:tcW w:w="389" w:type="dxa"/>
                            </w:tcPr>
                            <w:p w14:paraId="0FCB35B4" w14:textId="77777777" w:rsidR="00836A7D" w:rsidRDefault="00836A7D"/>
                          </w:tc>
                          <w:tc>
                            <w:tcPr>
                              <w:tcW w:w="389" w:type="dxa"/>
                            </w:tcPr>
                            <w:p w14:paraId="01D7E448" w14:textId="77777777" w:rsidR="00836A7D" w:rsidRDefault="00836A7D"/>
                          </w:tc>
                          <w:tc>
                            <w:tcPr>
                              <w:tcW w:w="389" w:type="dxa"/>
                            </w:tcPr>
                            <w:p w14:paraId="525D3FE0" w14:textId="77777777" w:rsidR="00836A7D" w:rsidRDefault="00836A7D"/>
                          </w:tc>
                          <w:tc>
                            <w:tcPr>
                              <w:tcW w:w="389" w:type="dxa"/>
                            </w:tcPr>
                            <w:p w14:paraId="5E68442D" w14:textId="77777777" w:rsidR="00836A7D" w:rsidRDefault="00836A7D"/>
                          </w:tc>
                        </w:tr>
                        <w:tr w:rsidR="00836A7D" w14:paraId="2CA72378" w14:textId="77777777">
                          <w:trPr>
                            <w:trHeight w:hRule="exact" w:val="360"/>
                          </w:trPr>
                          <w:tc>
                            <w:tcPr>
                              <w:tcW w:w="389" w:type="dxa"/>
                            </w:tcPr>
                            <w:p w14:paraId="30189C02" w14:textId="77777777" w:rsidR="00836A7D" w:rsidRDefault="00836A7D"/>
                          </w:tc>
                          <w:tc>
                            <w:tcPr>
                              <w:tcW w:w="389" w:type="dxa"/>
                            </w:tcPr>
                            <w:p w14:paraId="3B25BBF0" w14:textId="77777777" w:rsidR="00836A7D" w:rsidRDefault="00836A7D"/>
                          </w:tc>
                          <w:tc>
                            <w:tcPr>
                              <w:tcW w:w="389" w:type="dxa"/>
                            </w:tcPr>
                            <w:p w14:paraId="31A7BD68" w14:textId="77777777" w:rsidR="00836A7D" w:rsidRDefault="00836A7D"/>
                          </w:tc>
                          <w:tc>
                            <w:tcPr>
                              <w:tcW w:w="389" w:type="dxa"/>
                            </w:tcPr>
                            <w:p w14:paraId="0B1A02BF" w14:textId="77777777" w:rsidR="00836A7D" w:rsidRDefault="00836A7D"/>
                          </w:tc>
                          <w:tc>
                            <w:tcPr>
                              <w:tcW w:w="389" w:type="dxa"/>
                            </w:tcPr>
                            <w:p w14:paraId="7FE80331" w14:textId="77777777" w:rsidR="00836A7D" w:rsidRDefault="00836A7D"/>
                          </w:tc>
                          <w:tc>
                            <w:tcPr>
                              <w:tcW w:w="389" w:type="dxa"/>
                            </w:tcPr>
                            <w:p w14:paraId="02CF7CA5" w14:textId="77777777" w:rsidR="00836A7D" w:rsidRDefault="00836A7D"/>
                          </w:tc>
                          <w:tc>
                            <w:tcPr>
                              <w:tcW w:w="389" w:type="dxa"/>
                            </w:tcPr>
                            <w:p w14:paraId="6CED7392" w14:textId="77777777" w:rsidR="00836A7D" w:rsidRDefault="00836A7D"/>
                          </w:tc>
                          <w:tc>
                            <w:tcPr>
                              <w:tcW w:w="389" w:type="dxa"/>
                            </w:tcPr>
                            <w:p w14:paraId="6C7799A1" w14:textId="77777777" w:rsidR="00836A7D" w:rsidRDefault="00836A7D"/>
                          </w:tc>
                          <w:tc>
                            <w:tcPr>
                              <w:tcW w:w="389" w:type="dxa"/>
                            </w:tcPr>
                            <w:p w14:paraId="434DB47E" w14:textId="77777777" w:rsidR="00836A7D" w:rsidRDefault="00836A7D"/>
                          </w:tc>
                          <w:tc>
                            <w:tcPr>
                              <w:tcW w:w="389" w:type="dxa"/>
                            </w:tcPr>
                            <w:p w14:paraId="17121B1F" w14:textId="77777777" w:rsidR="00836A7D" w:rsidRDefault="00836A7D"/>
                          </w:tc>
                        </w:tr>
                        <w:tr w:rsidR="00836A7D" w14:paraId="2B2F6D96" w14:textId="77777777">
                          <w:trPr>
                            <w:trHeight w:hRule="exact" w:val="360"/>
                          </w:trPr>
                          <w:tc>
                            <w:tcPr>
                              <w:tcW w:w="389" w:type="dxa"/>
                            </w:tcPr>
                            <w:p w14:paraId="230876B5" w14:textId="77777777" w:rsidR="00836A7D" w:rsidRDefault="00836A7D"/>
                          </w:tc>
                          <w:tc>
                            <w:tcPr>
                              <w:tcW w:w="389" w:type="dxa"/>
                            </w:tcPr>
                            <w:p w14:paraId="16BEB581" w14:textId="77777777" w:rsidR="00836A7D" w:rsidRDefault="00836A7D"/>
                          </w:tc>
                          <w:tc>
                            <w:tcPr>
                              <w:tcW w:w="389" w:type="dxa"/>
                            </w:tcPr>
                            <w:p w14:paraId="2D45CEBC" w14:textId="77777777" w:rsidR="00836A7D" w:rsidRDefault="00836A7D"/>
                          </w:tc>
                          <w:tc>
                            <w:tcPr>
                              <w:tcW w:w="389" w:type="dxa"/>
                            </w:tcPr>
                            <w:p w14:paraId="6A18D6F7" w14:textId="77777777" w:rsidR="00836A7D" w:rsidRDefault="00836A7D"/>
                          </w:tc>
                          <w:tc>
                            <w:tcPr>
                              <w:tcW w:w="389" w:type="dxa"/>
                            </w:tcPr>
                            <w:p w14:paraId="55FBA54F" w14:textId="77777777" w:rsidR="00836A7D" w:rsidRDefault="00836A7D"/>
                          </w:tc>
                          <w:tc>
                            <w:tcPr>
                              <w:tcW w:w="389" w:type="dxa"/>
                            </w:tcPr>
                            <w:p w14:paraId="3201B0E6" w14:textId="77777777" w:rsidR="00836A7D" w:rsidRDefault="00836A7D"/>
                          </w:tc>
                          <w:tc>
                            <w:tcPr>
                              <w:tcW w:w="389" w:type="dxa"/>
                            </w:tcPr>
                            <w:p w14:paraId="05EC424C" w14:textId="77777777" w:rsidR="00836A7D" w:rsidRDefault="00836A7D"/>
                          </w:tc>
                          <w:tc>
                            <w:tcPr>
                              <w:tcW w:w="389" w:type="dxa"/>
                            </w:tcPr>
                            <w:p w14:paraId="53B80FCF" w14:textId="77777777" w:rsidR="00836A7D" w:rsidRDefault="00836A7D"/>
                          </w:tc>
                          <w:tc>
                            <w:tcPr>
                              <w:tcW w:w="389" w:type="dxa"/>
                            </w:tcPr>
                            <w:p w14:paraId="57436CDD" w14:textId="77777777" w:rsidR="00836A7D" w:rsidRDefault="00836A7D"/>
                          </w:tc>
                          <w:tc>
                            <w:tcPr>
                              <w:tcW w:w="389" w:type="dxa"/>
                            </w:tcPr>
                            <w:p w14:paraId="50B42D01" w14:textId="77777777" w:rsidR="00836A7D" w:rsidRDefault="00836A7D"/>
                          </w:tc>
                        </w:tr>
                        <w:tr w:rsidR="00836A7D" w14:paraId="34F0BA2A" w14:textId="77777777">
                          <w:trPr>
                            <w:trHeight w:hRule="exact" w:val="360"/>
                          </w:trPr>
                          <w:tc>
                            <w:tcPr>
                              <w:tcW w:w="389" w:type="dxa"/>
                            </w:tcPr>
                            <w:p w14:paraId="558BCE63" w14:textId="77777777" w:rsidR="00836A7D" w:rsidRDefault="00836A7D"/>
                          </w:tc>
                          <w:tc>
                            <w:tcPr>
                              <w:tcW w:w="389" w:type="dxa"/>
                            </w:tcPr>
                            <w:p w14:paraId="6F797CF6" w14:textId="77777777" w:rsidR="00836A7D" w:rsidRDefault="00836A7D"/>
                          </w:tc>
                          <w:tc>
                            <w:tcPr>
                              <w:tcW w:w="389" w:type="dxa"/>
                            </w:tcPr>
                            <w:p w14:paraId="22BBD0C5" w14:textId="77777777" w:rsidR="00836A7D" w:rsidRDefault="00836A7D"/>
                          </w:tc>
                          <w:tc>
                            <w:tcPr>
                              <w:tcW w:w="389" w:type="dxa"/>
                            </w:tcPr>
                            <w:p w14:paraId="1A44E285" w14:textId="77777777" w:rsidR="00836A7D" w:rsidRDefault="00836A7D"/>
                          </w:tc>
                          <w:tc>
                            <w:tcPr>
                              <w:tcW w:w="389" w:type="dxa"/>
                            </w:tcPr>
                            <w:p w14:paraId="5FB2D0B2" w14:textId="77777777" w:rsidR="00836A7D" w:rsidRDefault="00836A7D"/>
                          </w:tc>
                          <w:tc>
                            <w:tcPr>
                              <w:tcW w:w="389" w:type="dxa"/>
                            </w:tcPr>
                            <w:p w14:paraId="69FD2855" w14:textId="77777777" w:rsidR="00836A7D" w:rsidRDefault="00836A7D"/>
                          </w:tc>
                          <w:tc>
                            <w:tcPr>
                              <w:tcW w:w="389" w:type="dxa"/>
                            </w:tcPr>
                            <w:p w14:paraId="300145C2" w14:textId="77777777" w:rsidR="00836A7D" w:rsidRDefault="00836A7D"/>
                          </w:tc>
                          <w:tc>
                            <w:tcPr>
                              <w:tcW w:w="389" w:type="dxa"/>
                            </w:tcPr>
                            <w:p w14:paraId="3BDDE723" w14:textId="77777777" w:rsidR="00836A7D" w:rsidRDefault="00836A7D"/>
                          </w:tc>
                          <w:tc>
                            <w:tcPr>
                              <w:tcW w:w="389" w:type="dxa"/>
                            </w:tcPr>
                            <w:p w14:paraId="4AF90461" w14:textId="77777777" w:rsidR="00836A7D" w:rsidRDefault="00836A7D"/>
                          </w:tc>
                          <w:tc>
                            <w:tcPr>
                              <w:tcW w:w="389" w:type="dxa"/>
                            </w:tcPr>
                            <w:p w14:paraId="4E29CED6" w14:textId="77777777" w:rsidR="00836A7D" w:rsidRDefault="00836A7D"/>
                          </w:tc>
                        </w:tr>
                        <w:tr w:rsidR="00836A7D" w14:paraId="06765A7B" w14:textId="77777777">
                          <w:trPr>
                            <w:trHeight w:hRule="exact" w:val="360"/>
                          </w:trPr>
                          <w:tc>
                            <w:tcPr>
                              <w:tcW w:w="389" w:type="dxa"/>
                            </w:tcPr>
                            <w:p w14:paraId="1222AF9B" w14:textId="77777777" w:rsidR="00836A7D" w:rsidRDefault="00836A7D"/>
                          </w:tc>
                          <w:tc>
                            <w:tcPr>
                              <w:tcW w:w="389" w:type="dxa"/>
                            </w:tcPr>
                            <w:p w14:paraId="57B798AF" w14:textId="77777777" w:rsidR="00836A7D" w:rsidRDefault="00836A7D"/>
                          </w:tc>
                          <w:tc>
                            <w:tcPr>
                              <w:tcW w:w="389" w:type="dxa"/>
                            </w:tcPr>
                            <w:p w14:paraId="39696770" w14:textId="77777777" w:rsidR="00836A7D" w:rsidRDefault="00836A7D"/>
                          </w:tc>
                          <w:tc>
                            <w:tcPr>
                              <w:tcW w:w="389" w:type="dxa"/>
                            </w:tcPr>
                            <w:p w14:paraId="1BB202D0" w14:textId="77777777" w:rsidR="00836A7D" w:rsidRDefault="00836A7D"/>
                          </w:tc>
                          <w:tc>
                            <w:tcPr>
                              <w:tcW w:w="389" w:type="dxa"/>
                            </w:tcPr>
                            <w:p w14:paraId="1722B836" w14:textId="77777777" w:rsidR="00836A7D" w:rsidRDefault="00836A7D"/>
                          </w:tc>
                          <w:tc>
                            <w:tcPr>
                              <w:tcW w:w="389" w:type="dxa"/>
                            </w:tcPr>
                            <w:p w14:paraId="2A01B082" w14:textId="77777777" w:rsidR="00836A7D" w:rsidRDefault="00836A7D"/>
                          </w:tc>
                          <w:tc>
                            <w:tcPr>
                              <w:tcW w:w="389" w:type="dxa"/>
                            </w:tcPr>
                            <w:p w14:paraId="1DDD2A3E" w14:textId="77777777" w:rsidR="00836A7D" w:rsidRDefault="00836A7D"/>
                          </w:tc>
                          <w:tc>
                            <w:tcPr>
                              <w:tcW w:w="389" w:type="dxa"/>
                            </w:tcPr>
                            <w:p w14:paraId="48AA5D25" w14:textId="77777777" w:rsidR="00836A7D" w:rsidRDefault="00836A7D"/>
                          </w:tc>
                          <w:tc>
                            <w:tcPr>
                              <w:tcW w:w="389" w:type="dxa"/>
                            </w:tcPr>
                            <w:p w14:paraId="4AC43F5D" w14:textId="77777777" w:rsidR="00836A7D" w:rsidRDefault="00836A7D"/>
                          </w:tc>
                          <w:tc>
                            <w:tcPr>
                              <w:tcW w:w="389" w:type="dxa"/>
                            </w:tcPr>
                            <w:p w14:paraId="65BFB457" w14:textId="77777777" w:rsidR="00836A7D" w:rsidRDefault="00836A7D"/>
                          </w:tc>
                        </w:tr>
                        <w:tr w:rsidR="00836A7D" w14:paraId="151C4BD2" w14:textId="77777777">
                          <w:trPr>
                            <w:trHeight w:hRule="exact" w:val="360"/>
                          </w:trPr>
                          <w:tc>
                            <w:tcPr>
                              <w:tcW w:w="389" w:type="dxa"/>
                            </w:tcPr>
                            <w:p w14:paraId="0579D13E" w14:textId="77777777" w:rsidR="00836A7D" w:rsidRDefault="00836A7D"/>
                          </w:tc>
                          <w:tc>
                            <w:tcPr>
                              <w:tcW w:w="389" w:type="dxa"/>
                            </w:tcPr>
                            <w:p w14:paraId="2D5CDF9D" w14:textId="77777777" w:rsidR="00836A7D" w:rsidRDefault="00836A7D"/>
                          </w:tc>
                          <w:tc>
                            <w:tcPr>
                              <w:tcW w:w="389" w:type="dxa"/>
                            </w:tcPr>
                            <w:p w14:paraId="5EFB4454" w14:textId="77777777" w:rsidR="00836A7D" w:rsidRDefault="00836A7D"/>
                          </w:tc>
                          <w:tc>
                            <w:tcPr>
                              <w:tcW w:w="389" w:type="dxa"/>
                            </w:tcPr>
                            <w:p w14:paraId="6879307E" w14:textId="77777777" w:rsidR="00836A7D" w:rsidRDefault="00836A7D"/>
                          </w:tc>
                          <w:tc>
                            <w:tcPr>
                              <w:tcW w:w="389" w:type="dxa"/>
                            </w:tcPr>
                            <w:p w14:paraId="0C4633C8" w14:textId="77777777" w:rsidR="00836A7D" w:rsidRDefault="00836A7D"/>
                          </w:tc>
                          <w:tc>
                            <w:tcPr>
                              <w:tcW w:w="389" w:type="dxa"/>
                            </w:tcPr>
                            <w:p w14:paraId="7C3D499B" w14:textId="77777777" w:rsidR="00836A7D" w:rsidRDefault="00836A7D"/>
                          </w:tc>
                          <w:tc>
                            <w:tcPr>
                              <w:tcW w:w="389" w:type="dxa"/>
                            </w:tcPr>
                            <w:p w14:paraId="563DCA3A" w14:textId="77777777" w:rsidR="00836A7D" w:rsidRDefault="00836A7D"/>
                          </w:tc>
                          <w:tc>
                            <w:tcPr>
                              <w:tcW w:w="389" w:type="dxa"/>
                            </w:tcPr>
                            <w:p w14:paraId="1B83E3EC" w14:textId="77777777" w:rsidR="00836A7D" w:rsidRDefault="00836A7D"/>
                          </w:tc>
                          <w:tc>
                            <w:tcPr>
                              <w:tcW w:w="389" w:type="dxa"/>
                            </w:tcPr>
                            <w:p w14:paraId="2DCB87D6" w14:textId="77777777" w:rsidR="00836A7D" w:rsidRDefault="00836A7D"/>
                          </w:tc>
                          <w:tc>
                            <w:tcPr>
                              <w:tcW w:w="389" w:type="dxa"/>
                            </w:tcPr>
                            <w:p w14:paraId="7426F1EF" w14:textId="77777777" w:rsidR="00836A7D" w:rsidRDefault="00836A7D"/>
                          </w:tc>
                        </w:tr>
                        <w:tr w:rsidR="00836A7D" w14:paraId="620507C8" w14:textId="77777777">
                          <w:trPr>
                            <w:trHeight w:hRule="exact" w:val="360"/>
                          </w:trPr>
                          <w:tc>
                            <w:tcPr>
                              <w:tcW w:w="389" w:type="dxa"/>
                            </w:tcPr>
                            <w:p w14:paraId="799583A3" w14:textId="77777777" w:rsidR="00836A7D" w:rsidRDefault="00836A7D"/>
                          </w:tc>
                          <w:tc>
                            <w:tcPr>
                              <w:tcW w:w="389" w:type="dxa"/>
                            </w:tcPr>
                            <w:p w14:paraId="77E807F0" w14:textId="77777777" w:rsidR="00836A7D" w:rsidRDefault="00836A7D"/>
                          </w:tc>
                          <w:tc>
                            <w:tcPr>
                              <w:tcW w:w="389" w:type="dxa"/>
                            </w:tcPr>
                            <w:p w14:paraId="1B85689E" w14:textId="77777777" w:rsidR="00836A7D" w:rsidRDefault="00836A7D"/>
                          </w:tc>
                          <w:tc>
                            <w:tcPr>
                              <w:tcW w:w="389" w:type="dxa"/>
                            </w:tcPr>
                            <w:p w14:paraId="680B3490" w14:textId="77777777" w:rsidR="00836A7D" w:rsidRDefault="00836A7D"/>
                          </w:tc>
                          <w:tc>
                            <w:tcPr>
                              <w:tcW w:w="389" w:type="dxa"/>
                            </w:tcPr>
                            <w:p w14:paraId="10EC56E0" w14:textId="77777777" w:rsidR="00836A7D" w:rsidRDefault="00836A7D"/>
                          </w:tc>
                          <w:tc>
                            <w:tcPr>
                              <w:tcW w:w="389" w:type="dxa"/>
                            </w:tcPr>
                            <w:p w14:paraId="55CD8BB1" w14:textId="77777777" w:rsidR="00836A7D" w:rsidRDefault="00836A7D"/>
                          </w:tc>
                          <w:tc>
                            <w:tcPr>
                              <w:tcW w:w="389" w:type="dxa"/>
                            </w:tcPr>
                            <w:p w14:paraId="4974E79B" w14:textId="77777777" w:rsidR="00836A7D" w:rsidRDefault="00836A7D"/>
                          </w:tc>
                          <w:tc>
                            <w:tcPr>
                              <w:tcW w:w="389" w:type="dxa"/>
                            </w:tcPr>
                            <w:p w14:paraId="24E60B23" w14:textId="77777777" w:rsidR="00836A7D" w:rsidRDefault="00836A7D"/>
                          </w:tc>
                          <w:tc>
                            <w:tcPr>
                              <w:tcW w:w="389" w:type="dxa"/>
                            </w:tcPr>
                            <w:p w14:paraId="284611C9" w14:textId="77777777" w:rsidR="00836A7D" w:rsidRDefault="00836A7D"/>
                          </w:tc>
                          <w:tc>
                            <w:tcPr>
                              <w:tcW w:w="389" w:type="dxa"/>
                            </w:tcPr>
                            <w:p w14:paraId="23251E38" w14:textId="77777777" w:rsidR="00836A7D" w:rsidRDefault="00836A7D"/>
                          </w:tc>
                        </w:tr>
                        <w:tr w:rsidR="00836A7D" w14:paraId="196D8667" w14:textId="77777777">
                          <w:trPr>
                            <w:trHeight w:hRule="exact" w:val="360"/>
                          </w:trPr>
                          <w:tc>
                            <w:tcPr>
                              <w:tcW w:w="389" w:type="dxa"/>
                            </w:tcPr>
                            <w:p w14:paraId="760881C2" w14:textId="77777777" w:rsidR="00836A7D" w:rsidRDefault="00836A7D"/>
                          </w:tc>
                          <w:tc>
                            <w:tcPr>
                              <w:tcW w:w="389" w:type="dxa"/>
                            </w:tcPr>
                            <w:p w14:paraId="3F66E437" w14:textId="77777777" w:rsidR="00836A7D" w:rsidRDefault="00836A7D"/>
                          </w:tc>
                          <w:tc>
                            <w:tcPr>
                              <w:tcW w:w="389" w:type="dxa"/>
                            </w:tcPr>
                            <w:p w14:paraId="694DEBD1" w14:textId="77777777" w:rsidR="00836A7D" w:rsidRDefault="00836A7D"/>
                          </w:tc>
                          <w:tc>
                            <w:tcPr>
                              <w:tcW w:w="389" w:type="dxa"/>
                            </w:tcPr>
                            <w:p w14:paraId="6D5CA8F5" w14:textId="77777777" w:rsidR="00836A7D" w:rsidRDefault="00836A7D"/>
                          </w:tc>
                          <w:tc>
                            <w:tcPr>
                              <w:tcW w:w="389" w:type="dxa"/>
                            </w:tcPr>
                            <w:p w14:paraId="16CABEC2" w14:textId="77777777" w:rsidR="00836A7D" w:rsidRDefault="00836A7D"/>
                          </w:tc>
                          <w:tc>
                            <w:tcPr>
                              <w:tcW w:w="389" w:type="dxa"/>
                            </w:tcPr>
                            <w:p w14:paraId="7B04E6C6" w14:textId="77777777" w:rsidR="00836A7D" w:rsidRDefault="00836A7D"/>
                          </w:tc>
                          <w:tc>
                            <w:tcPr>
                              <w:tcW w:w="389" w:type="dxa"/>
                            </w:tcPr>
                            <w:p w14:paraId="06163305" w14:textId="77777777" w:rsidR="00836A7D" w:rsidRDefault="00836A7D"/>
                          </w:tc>
                          <w:tc>
                            <w:tcPr>
                              <w:tcW w:w="389" w:type="dxa"/>
                            </w:tcPr>
                            <w:p w14:paraId="1CAFE850" w14:textId="77777777" w:rsidR="00836A7D" w:rsidRDefault="00836A7D"/>
                          </w:tc>
                          <w:tc>
                            <w:tcPr>
                              <w:tcW w:w="389" w:type="dxa"/>
                            </w:tcPr>
                            <w:p w14:paraId="236FFFF5" w14:textId="77777777" w:rsidR="00836A7D" w:rsidRDefault="00836A7D"/>
                          </w:tc>
                          <w:tc>
                            <w:tcPr>
                              <w:tcW w:w="389" w:type="dxa"/>
                            </w:tcPr>
                            <w:p w14:paraId="1ABB2B01" w14:textId="77777777" w:rsidR="00836A7D" w:rsidRDefault="00836A7D"/>
                          </w:tc>
                        </w:tr>
                      </w:tbl>
                      <w:p w14:paraId="19C9EA5F" w14:textId="77777777" w:rsidR="00836A7D" w:rsidRDefault="00836A7D" w:rsidP="00836A7D"/>
                    </w:txbxContent>
                  </v:textbox>
                </v:shape>
                <v:shape id="Text Box 4" o:spid="_x0000_s1028" type="#_x0000_t202" style="position:absolute;left:6538;top:6792;width:4162;height:38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" filled="f" stroked="f">
                  <v:textbox>
                    <w:txbxContent>
                      <w:tbl>
                        <w:tblPr>
                          <w:tblW w:w="0" w:type="auto"/>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firstRow="0" w:lastRow="0" w:firstColumn="0" w:lastColumn="0" w:noHBand="0" w:noVBand="0"/>
                        </w:tblPr>
                        <w:tblGrid>
                          <w:gridCol w:w="389"/>
                          <w:gridCol w:w="389"/>
                          <w:gridCol w:w="389"/>
                          <w:gridCol w:w="389"/>
                          <w:gridCol w:w="389"/>
                          <w:gridCol w:w="389"/>
                          <w:gridCol w:w="389"/>
                          <w:gridCol w:w="389"/>
                          <w:gridCol w:w="389"/>
                          <w:gridCol w:w="389"/>
                        </w:tblGrid>
                        <w:tr w:rsidR="00836A7D" w14:paraId="6AE959CC" w14:textId="77777777">
                          <w:trPr>
                            <w:trHeight w:hRule="exact" w:val="360"/>
                          </w:trPr>
                          <w:tc>
                            <w:tcPr>
                              <w:tcW w:w="389" w:type="dxa"/>
                            </w:tcPr>
                            <w:p w14:paraId="5DE24480" w14:textId="77777777" w:rsidR="00836A7D" w:rsidRDefault="00836A7D"/>
                          </w:tc>
                          <w:tc>
                            <w:tcPr>
                              <w:tcW w:w="389" w:type="dxa"/>
                            </w:tcPr>
                            <w:p w14:paraId="4C6ABD16" w14:textId="77777777" w:rsidR="00836A7D" w:rsidRDefault="00836A7D"/>
                          </w:tc>
                          <w:tc>
                            <w:tcPr>
                              <w:tcW w:w="389" w:type="dxa"/>
                            </w:tcPr>
                            <w:p w14:paraId="35E4E5FC" w14:textId="77777777" w:rsidR="00836A7D" w:rsidRDefault="00836A7D"/>
                          </w:tc>
                          <w:tc>
                            <w:tcPr>
                              <w:tcW w:w="389" w:type="dxa"/>
                            </w:tcPr>
                            <w:p w14:paraId="2957CB17" w14:textId="77777777" w:rsidR="00836A7D" w:rsidRDefault="00836A7D"/>
                          </w:tc>
                          <w:tc>
                            <w:tcPr>
                              <w:tcW w:w="389" w:type="dxa"/>
                            </w:tcPr>
                            <w:p w14:paraId="28170354" w14:textId="77777777" w:rsidR="00836A7D" w:rsidRDefault="00836A7D"/>
                          </w:tc>
                          <w:tc>
                            <w:tcPr>
                              <w:tcW w:w="389" w:type="dxa"/>
                            </w:tcPr>
                            <w:p w14:paraId="15E77C6B" w14:textId="77777777" w:rsidR="00836A7D" w:rsidRDefault="00836A7D"/>
                          </w:tc>
                          <w:tc>
                            <w:tcPr>
                              <w:tcW w:w="389" w:type="dxa"/>
                            </w:tcPr>
                            <w:p w14:paraId="6C9CD29C" w14:textId="77777777" w:rsidR="00836A7D" w:rsidRDefault="00836A7D"/>
                          </w:tc>
                          <w:tc>
                            <w:tcPr>
                              <w:tcW w:w="389" w:type="dxa"/>
                            </w:tcPr>
                            <w:p w14:paraId="57489E49" w14:textId="77777777" w:rsidR="00836A7D" w:rsidRDefault="00836A7D"/>
                          </w:tc>
                          <w:tc>
                            <w:tcPr>
                              <w:tcW w:w="389" w:type="dxa"/>
                            </w:tcPr>
                            <w:p w14:paraId="17ED3ADA" w14:textId="77777777" w:rsidR="00836A7D" w:rsidRDefault="00836A7D"/>
                          </w:tc>
                          <w:tc>
                            <w:tcPr>
                              <w:tcW w:w="389" w:type="dxa"/>
                            </w:tcPr>
                            <w:p w14:paraId="02F778FE" w14:textId="77777777" w:rsidR="00836A7D" w:rsidRDefault="00836A7D"/>
                          </w:tc>
                        </w:tr>
                        <w:tr w:rsidR="00836A7D" w14:paraId="375A6DA6" w14:textId="77777777">
                          <w:trPr>
                            <w:trHeight w:hRule="exact" w:val="360"/>
                          </w:trPr>
                          <w:tc>
                            <w:tcPr>
                              <w:tcW w:w="389" w:type="dxa"/>
                            </w:tcPr>
                            <w:p w14:paraId="1526E9CA" w14:textId="77777777" w:rsidR="00836A7D" w:rsidRDefault="00836A7D"/>
                          </w:tc>
                          <w:tc>
                            <w:tcPr>
                              <w:tcW w:w="389" w:type="dxa"/>
                            </w:tcPr>
                            <w:p w14:paraId="10E3AC8C" w14:textId="77777777" w:rsidR="00836A7D" w:rsidRDefault="00836A7D"/>
                          </w:tc>
                          <w:tc>
                            <w:tcPr>
                              <w:tcW w:w="389" w:type="dxa"/>
                            </w:tcPr>
                            <w:p w14:paraId="095F3940" w14:textId="77777777" w:rsidR="00836A7D" w:rsidRDefault="00836A7D"/>
                          </w:tc>
                          <w:tc>
                            <w:tcPr>
                              <w:tcW w:w="389" w:type="dxa"/>
                            </w:tcPr>
                            <w:p w14:paraId="2523FD2E" w14:textId="77777777" w:rsidR="00836A7D" w:rsidRDefault="00836A7D"/>
                          </w:tc>
                          <w:tc>
                            <w:tcPr>
                              <w:tcW w:w="389" w:type="dxa"/>
                            </w:tcPr>
                            <w:p w14:paraId="70B498A3" w14:textId="77777777" w:rsidR="00836A7D" w:rsidRDefault="00836A7D"/>
                          </w:tc>
                          <w:tc>
                            <w:tcPr>
                              <w:tcW w:w="389" w:type="dxa"/>
                            </w:tcPr>
                            <w:p w14:paraId="5B5097A1" w14:textId="77777777" w:rsidR="00836A7D" w:rsidRDefault="00836A7D"/>
                          </w:tc>
                          <w:tc>
                            <w:tcPr>
                              <w:tcW w:w="389" w:type="dxa"/>
                            </w:tcPr>
                            <w:p w14:paraId="3DD5E36A" w14:textId="77777777" w:rsidR="00836A7D" w:rsidRDefault="00836A7D"/>
                          </w:tc>
                          <w:tc>
                            <w:tcPr>
                              <w:tcW w:w="389" w:type="dxa"/>
                            </w:tcPr>
                            <w:p w14:paraId="518230E0" w14:textId="77777777" w:rsidR="00836A7D" w:rsidRDefault="00836A7D"/>
                          </w:tc>
                          <w:tc>
                            <w:tcPr>
                              <w:tcW w:w="389" w:type="dxa"/>
                            </w:tcPr>
                            <w:p w14:paraId="0A99D346" w14:textId="77777777" w:rsidR="00836A7D" w:rsidRDefault="00836A7D"/>
                          </w:tc>
                          <w:tc>
                            <w:tcPr>
                              <w:tcW w:w="389" w:type="dxa"/>
                            </w:tcPr>
                            <w:p w14:paraId="4A4AEC5C" w14:textId="77777777" w:rsidR="00836A7D" w:rsidRDefault="00836A7D"/>
                          </w:tc>
                        </w:tr>
                        <w:tr w:rsidR="00836A7D" w14:paraId="227E4DA8" w14:textId="77777777">
                          <w:trPr>
                            <w:trHeight w:hRule="exact" w:val="360"/>
                          </w:trPr>
                          <w:tc>
                            <w:tcPr>
                              <w:tcW w:w="389" w:type="dxa"/>
                            </w:tcPr>
                            <w:p w14:paraId="232D462F" w14:textId="77777777" w:rsidR="00836A7D" w:rsidRDefault="00836A7D"/>
                          </w:tc>
                          <w:tc>
                            <w:tcPr>
                              <w:tcW w:w="389" w:type="dxa"/>
                            </w:tcPr>
                            <w:p w14:paraId="1AEA3A7D" w14:textId="77777777" w:rsidR="00836A7D" w:rsidRDefault="00836A7D"/>
                          </w:tc>
                          <w:tc>
                            <w:tcPr>
                              <w:tcW w:w="389" w:type="dxa"/>
                            </w:tcPr>
                            <w:p w14:paraId="26D296D7" w14:textId="77777777" w:rsidR="00836A7D" w:rsidRDefault="00836A7D"/>
                          </w:tc>
                          <w:tc>
                            <w:tcPr>
                              <w:tcW w:w="389" w:type="dxa"/>
                            </w:tcPr>
                            <w:p w14:paraId="77F1903E" w14:textId="77777777" w:rsidR="00836A7D" w:rsidRDefault="00836A7D"/>
                          </w:tc>
                          <w:tc>
                            <w:tcPr>
                              <w:tcW w:w="389" w:type="dxa"/>
                            </w:tcPr>
                            <w:p w14:paraId="09378813" w14:textId="77777777" w:rsidR="00836A7D" w:rsidRDefault="00836A7D"/>
                          </w:tc>
                          <w:tc>
                            <w:tcPr>
                              <w:tcW w:w="389" w:type="dxa"/>
                            </w:tcPr>
                            <w:p w14:paraId="326BE398" w14:textId="77777777" w:rsidR="00836A7D" w:rsidRDefault="00836A7D"/>
                          </w:tc>
                          <w:tc>
                            <w:tcPr>
                              <w:tcW w:w="389" w:type="dxa"/>
                            </w:tcPr>
                            <w:p w14:paraId="70071BE0" w14:textId="77777777" w:rsidR="00836A7D" w:rsidRDefault="00836A7D"/>
                          </w:tc>
                          <w:tc>
                            <w:tcPr>
                              <w:tcW w:w="389" w:type="dxa"/>
                            </w:tcPr>
                            <w:p w14:paraId="5BC56286" w14:textId="77777777" w:rsidR="00836A7D" w:rsidRDefault="00836A7D"/>
                          </w:tc>
                          <w:tc>
                            <w:tcPr>
                              <w:tcW w:w="389" w:type="dxa"/>
                            </w:tcPr>
                            <w:p w14:paraId="3E619C26" w14:textId="77777777" w:rsidR="00836A7D" w:rsidRDefault="00836A7D"/>
                          </w:tc>
                          <w:tc>
                            <w:tcPr>
                              <w:tcW w:w="389" w:type="dxa"/>
                            </w:tcPr>
                            <w:p w14:paraId="41B0461B" w14:textId="77777777" w:rsidR="00836A7D" w:rsidRDefault="00836A7D"/>
                          </w:tc>
                        </w:tr>
                        <w:tr w:rsidR="00836A7D" w14:paraId="48D39A88" w14:textId="77777777">
                          <w:trPr>
                            <w:trHeight w:hRule="exact" w:val="360"/>
                          </w:trPr>
                          <w:tc>
                            <w:tcPr>
                              <w:tcW w:w="389" w:type="dxa"/>
                            </w:tcPr>
                            <w:p w14:paraId="6275E352" w14:textId="77777777" w:rsidR="00836A7D" w:rsidRDefault="00836A7D"/>
                          </w:tc>
                          <w:tc>
                            <w:tcPr>
                              <w:tcW w:w="389" w:type="dxa"/>
                            </w:tcPr>
                            <w:p w14:paraId="5F9EB0F5" w14:textId="77777777" w:rsidR="00836A7D" w:rsidRDefault="00836A7D"/>
                          </w:tc>
                          <w:tc>
                            <w:tcPr>
                              <w:tcW w:w="389" w:type="dxa"/>
                            </w:tcPr>
                            <w:p w14:paraId="65F77D9E" w14:textId="77777777" w:rsidR="00836A7D" w:rsidRDefault="00836A7D"/>
                          </w:tc>
                          <w:tc>
                            <w:tcPr>
                              <w:tcW w:w="389" w:type="dxa"/>
                            </w:tcPr>
                            <w:p w14:paraId="629B15B3" w14:textId="77777777" w:rsidR="00836A7D" w:rsidRDefault="00836A7D"/>
                          </w:tc>
                          <w:tc>
                            <w:tcPr>
                              <w:tcW w:w="389" w:type="dxa"/>
                            </w:tcPr>
                            <w:p w14:paraId="729C652B" w14:textId="77777777" w:rsidR="00836A7D" w:rsidRDefault="00836A7D"/>
                          </w:tc>
                          <w:tc>
                            <w:tcPr>
                              <w:tcW w:w="389" w:type="dxa"/>
                            </w:tcPr>
                            <w:p w14:paraId="74E20719" w14:textId="77777777" w:rsidR="00836A7D" w:rsidRDefault="00836A7D"/>
                          </w:tc>
                          <w:tc>
                            <w:tcPr>
                              <w:tcW w:w="389" w:type="dxa"/>
                            </w:tcPr>
                            <w:p w14:paraId="1E373A41" w14:textId="77777777" w:rsidR="00836A7D" w:rsidRDefault="00836A7D"/>
                          </w:tc>
                          <w:tc>
                            <w:tcPr>
                              <w:tcW w:w="389" w:type="dxa"/>
                            </w:tcPr>
                            <w:p w14:paraId="47C27FF1" w14:textId="77777777" w:rsidR="00836A7D" w:rsidRDefault="00836A7D"/>
                          </w:tc>
                          <w:tc>
                            <w:tcPr>
                              <w:tcW w:w="389" w:type="dxa"/>
                            </w:tcPr>
                            <w:p w14:paraId="0BB32076" w14:textId="77777777" w:rsidR="00836A7D" w:rsidRDefault="00836A7D"/>
                          </w:tc>
                          <w:tc>
                            <w:tcPr>
                              <w:tcW w:w="389" w:type="dxa"/>
                            </w:tcPr>
                            <w:p w14:paraId="71F11586" w14:textId="77777777" w:rsidR="00836A7D" w:rsidRDefault="00836A7D"/>
                          </w:tc>
                        </w:tr>
                        <w:tr w:rsidR="00836A7D" w14:paraId="1EDE6006" w14:textId="77777777">
                          <w:trPr>
                            <w:trHeight w:hRule="exact" w:val="360"/>
                          </w:trPr>
                          <w:tc>
                            <w:tcPr>
                              <w:tcW w:w="389" w:type="dxa"/>
                            </w:tcPr>
                            <w:p w14:paraId="78DC4020" w14:textId="77777777" w:rsidR="00836A7D" w:rsidRDefault="00836A7D"/>
                          </w:tc>
                          <w:tc>
                            <w:tcPr>
                              <w:tcW w:w="389" w:type="dxa"/>
                            </w:tcPr>
                            <w:p w14:paraId="3494FAF8" w14:textId="77777777" w:rsidR="00836A7D" w:rsidRDefault="00836A7D"/>
                          </w:tc>
                          <w:tc>
                            <w:tcPr>
                              <w:tcW w:w="389" w:type="dxa"/>
                            </w:tcPr>
                            <w:p w14:paraId="526CD2EF" w14:textId="77777777" w:rsidR="00836A7D" w:rsidRDefault="00836A7D"/>
                          </w:tc>
                          <w:tc>
                            <w:tcPr>
                              <w:tcW w:w="389" w:type="dxa"/>
                            </w:tcPr>
                            <w:p w14:paraId="33E508AC" w14:textId="77777777" w:rsidR="00836A7D" w:rsidRDefault="00836A7D"/>
                          </w:tc>
                          <w:tc>
                            <w:tcPr>
                              <w:tcW w:w="389" w:type="dxa"/>
                            </w:tcPr>
                            <w:p w14:paraId="748A6CE6" w14:textId="77777777" w:rsidR="00836A7D" w:rsidRDefault="00836A7D"/>
                          </w:tc>
                          <w:tc>
                            <w:tcPr>
                              <w:tcW w:w="389" w:type="dxa"/>
                            </w:tcPr>
                            <w:p w14:paraId="7D809927" w14:textId="77777777" w:rsidR="00836A7D" w:rsidRDefault="00836A7D"/>
                          </w:tc>
                          <w:tc>
                            <w:tcPr>
                              <w:tcW w:w="389" w:type="dxa"/>
                            </w:tcPr>
                            <w:p w14:paraId="4980790F" w14:textId="77777777" w:rsidR="00836A7D" w:rsidRDefault="00836A7D"/>
                          </w:tc>
                          <w:tc>
                            <w:tcPr>
                              <w:tcW w:w="389" w:type="dxa"/>
                            </w:tcPr>
                            <w:p w14:paraId="60B11315" w14:textId="77777777" w:rsidR="00836A7D" w:rsidRDefault="00836A7D"/>
                          </w:tc>
                          <w:tc>
                            <w:tcPr>
                              <w:tcW w:w="389" w:type="dxa"/>
                            </w:tcPr>
                            <w:p w14:paraId="0435F648" w14:textId="77777777" w:rsidR="00836A7D" w:rsidRDefault="00836A7D"/>
                          </w:tc>
                          <w:tc>
                            <w:tcPr>
                              <w:tcW w:w="389" w:type="dxa"/>
                            </w:tcPr>
                            <w:p w14:paraId="2535DFFB" w14:textId="77777777" w:rsidR="00836A7D" w:rsidRDefault="00836A7D"/>
                          </w:tc>
                        </w:tr>
                        <w:tr w:rsidR="00836A7D" w14:paraId="7B7FEEEF" w14:textId="77777777">
                          <w:trPr>
                            <w:trHeight w:hRule="exact" w:val="360"/>
                          </w:trPr>
                          <w:tc>
                            <w:tcPr>
                              <w:tcW w:w="389" w:type="dxa"/>
                            </w:tcPr>
                            <w:p w14:paraId="541696BA" w14:textId="77777777" w:rsidR="00836A7D" w:rsidRDefault="00836A7D"/>
                          </w:tc>
                          <w:tc>
                            <w:tcPr>
                              <w:tcW w:w="389" w:type="dxa"/>
                            </w:tcPr>
                            <w:p w14:paraId="01A14187" w14:textId="77777777" w:rsidR="00836A7D" w:rsidRDefault="00836A7D"/>
                          </w:tc>
                          <w:tc>
                            <w:tcPr>
                              <w:tcW w:w="389" w:type="dxa"/>
                            </w:tcPr>
                            <w:p w14:paraId="225B975C" w14:textId="77777777" w:rsidR="00836A7D" w:rsidRDefault="00836A7D"/>
                          </w:tc>
                          <w:tc>
                            <w:tcPr>
                              <w:tcW w:w="389" w:type="dxa"/>
                            </w:tcPr>
                            <w:p w14:paraId="2ECA6A8F" w14:textId="77777777" w:rsidR="00836A7D" w:rsidRDefault="00836A7D"/>
                          </w:tc>
                          <w:tc>
                            <w:tcPr>
                              <w:tcW w:w="389" w:type="dxa"/>
                            </w:tcPr>
                            <w:p w14:paraId="2666AF87" w14:textId="77777777" w:rsidR="00836A7D" w:rsidRDefault="00836A7D"/>
                          </w:tc>
                          <w:tc>
                            <w:tcPr>
                              <w:tcW w:w="389" w:type="dxa"/>
                            </w:tcPr>
                            <w:p w14:paraId="4C689962" w14:textId="77777777" w:rsidR="00836A7D" w:rsidRDefault="00836A7D"/>
                          </w:tc>
                          <w:tc>
                            <w:tcPr>
                              <w:tcW w:w="389" w:type="dxa"/>
                            </w:tcPr>
                            <w:p w14:paraId="63D123CC" w14:textId="77777777" w:rsidR="00836A7D" w:rsidRDefault="00836A7D"/>
                          </w:tc>
                          <w:tc>
                            <w:tcPr>
                              <w:tcW w:w="389" w:type="dxa"/>
                            </w:tcPr>
                            <w:p w14:paraId="69572D83" w14:textId="77777777" w:rsidR="00836A7D" w:rsidRDefault="00836A7D"/>
                          </w:tc>
                          <w:tc>
                            <w:tcPr>
                              <w:tcW w:w="389" w:type="dxa"/>
                            </w:tcPr>
                            <w:p w14:paraId="5079E3B7" w14:textId="77777777" w:rsidR="00836A7D" w:rsidRDefault="00836A7D"/>
                          </w:tc>
                          <w:tc>
                            <w:tcPr>
                              <w:tcW w:w="389" w:type="dxa"/>
                            </w:tcPr>
                            <w:p w14:paraId="6F21B73F" w14:textId="77777777" w:rsidR="00836A7D" w:rsidRDefault="00836A7D"/>
                          </w:tc>
                        </w:tr>
                        <w:tr w:rsidR="00836A7D" w14:paraId="5709D529" w14:textId="77777777">
                          <w:trPr>
                            <w:trHeight w:hRule="exact" w:val="360"/>
                          </w:trPr>
                          <w:tc>
                            <w:tcPr>
                              <w:tcW w:w="389" w:type="dxa"/>
                            </w:tcPr>
                            <w:p w14:paraId="75FE3B2F" w14:textId="77777777" w:rsidR="00836A7D" w:rsidRDefault="00836A7D"/>
                          </w:tc>
                          <w:tc>
                            <w:tcPr>
                              <w:tcW w:w="389" w:type="dxa"/>
                            </w:tcPr>
                            <w:p w14:paraId="35317DB9" w14:textId="77777777" w:rsidR="00836A7D" w:rsidRDefault="00836A7D"/>
                          </w:tc>
                          <w:tc>
                            <w:tcPr>
                              <w:tcW w:w="389" w:type="dxa"/>
                            </w:tcPr>
                            <w:p w14:paraId="46B10197" w14:textId="77777777" w:rsidR="00836A7D" w:rsidRDefault="00836A7D"/>
                          </w:tc>
                          <w:tc>
                            <w:tcPr>
                              <w:tcW w:w="389" w:type="dxa"/>
                            </w:tcPr>
                            <w:p w14:paraId="0F96E077" w14:textId="77777777" w:rsidR="00836A7D" w:rsidRDefault="00836A7D"/>
                          </w:tc>
                          <w:tc>
                            <w:tcPr>
                              <w:tcW w:w="389" w:type="dxa"/>
                            </w:tcPr>
                            <w:p w14:paraId="2A2DEA35" w14:textId="77777777" w:rsidR="00836A7D" w:rsidRDefault="00836A7D"/>
                          </w:tc>
                          <w:tc>
                            <w:tcPr>
                              <w:tcW w:w="389" w:type="dxa"/>
                            </w:tcPr>
                            <w:p w14:paraId="3E7EB6D7" w14:textId="77777777" w:rsidR="00836A7D" w:rsidRDefault="00836A7D"/>
                          </w:tc>
                          <w:tc>
                            <w:tcPr>
                              <w:tcW w:w="389" w:type="dxa"/>
                            </w:tcPr>
                            <w:p w14:paraId="1E3929CE" w14:textId="77777777" w:rsidR="00836A7D" w:rsidRDefault="00836A7D"/>
                          </w:tc>
                          <w:tc>
                            <w:tcPr>
                              <w:tcW w:w="389" w:type="dxa"/>
                            </w:tcPr>
                            <w:p w14:paraId="12057332" w14:textId="77777777" w:rsidR="00836A7D" w:rsidRDefault="00836A7D"/>
                          </w:tc>
                          <w:tc>
                            <w:tcPr>
                              <w:tcW w:w="389" w:type="dxa"/>
                            </w:tcPr>
                            <w:p w14:paraId="7620F0D8" w14:textId="77777777" w:rsidR="00836A7D" w:rsidRDefault="00836A7D"/>
                          </w:tc>
                          <w:tc>
                            <w:tcPr>
                              <w:tcW w:w="389" w:type="dxa"/>
                            </w:tcPr>
                            <w:p w14:paraId="68C48AB3" w14:textId="77777777" w:rsidR="00836A7D" w:rsidRDefault="00836A7D"/>
                          </w:tc>
                        </w:tr>
                        <w:tr w:rsidR="00836A7D" w14:paraId="74620216" w14:textId="77777777">
                          <w:trPr>
                            <w:trHeight w:hRule="exact" w:val="360"/>
                          </w:trPr>
                          <w:tc>
                            <w:tcPr>
                              <w:tcW w:w="389" w:type="dxa"/>
                            </w:tcPr>
                            <w:p w14:paraId="2F436175" w14:textId="77777777" w:rsidR="00836A7D" w:rsidRDefault="00836A7D"/>
                          </w:tc>
                          <w:tc>
                            <w:tcPr>
                              <w:tcW w:w="389" w:type="dxa"/>
                            </w:tcPr>
                            <w:p w14:paraId="46FE9DFE" w14:textId="77777777" w:rsidR="00836A7D" w:rsidRDefault="00836A7D"/>
                          </w:tc>
                          <w:tc>
                            <w:tcPr>
                              <w:tcW w:w="389" w:type="dxa"/>
                            </w:tcPr>
                            <w:p w14:paraId="310006F8" w14:textId="77777777" w:rsidR="00836A7D" w:rsidRDefault="00836A7D"/>
                          </w:tc>
                          <w:tc>
                            <w:tcPr>
                              <w:tcW w:w="389" w:type="dxa"/>
                            </w:tcPr>
                            <w:p w14:paraId="69182EEF" w14:textId="77777777" w:rsidR="00836A7D" w:rsidRDefault="00836A7D"/>
                          </w:tc>
                          <w:tc>
                            <w:tcPr>
                              <w:tcW w:w="389" w:type="dxa"/>
                            </w:tcPr>
                            <w:p w14:paraId="5FCD74AB" w14:textId="77777777" w:rsidR="00836A7D" w:rsidRDefault="00836A7D"/>
                          </w:tc>
                          <w:tc>
                            <w:tcPr>
                              <w:tcW w:w="389" w:type="dxa"/>
                            </w:tcPr>
                            <w:p w14:paraId="6801A8E6" w14:textId="77777777" w:rsidR="00836A7D" w:rsidRDefault="00836A7D"/>
                          </w:tc>
                          <w:tc>
                            <w:tcPr>
                              <w:tcW w:w="389" w:type="dxa"/>
                            </w:tcPr>
                            <w:p w14:paraId="22B96529" w14:textId="77777777" w:rsidR="00836A7D" w:rsidRDefault="00836A7D"/>
                          </w:tc>
                          <w:tc>
                            <w:tcPr>
                              <w:tcW w:w="389" w:type="dxa"/>
                            </w:tcPr>
                            <w:p w14:paraId="3D6A950F" w14:textId="77777777" w:rsidR="00836A7D" w:rsidRDefault="00836A7D"/>
                          </w:tc>
                          <w:tc>
                            <w:tcPr>
                              <w:tcW w:w="389" w:type="dxa"/>
                            </w:tcPr>
                            <w:p w14:paraId="3CE53F02" w14:textId="77777777" w:rsidR="00836A7D" w:rsidRDefault="00836A7D"/>
                          </w:tc>
                          <w:tc>
                            <w:tcPr>
                              <w:tcW w:w="389" w:type="dxa"/>
                            </w:tcPr>
                            <w:p w14:paraId="41AF1268" w14:textId="77777777" w:rsidR="00836A7D" w:rsidRDefault="00836A7D"/>
                          </w:tc>
                        </w:tr>
                        <w:tr w:rsidR="00836A7D" w14:paraId="1C249B75" w14:textId="77777777">
                          <w:trPr>
                            <w:trHeight w:hRule="exact" w:val="360"/>
                          </w:trPr>
                          <w:tc>
                            <w:tcPr>
                              <w:tcW w:w="389" w:type="dxa"/>
                            </w:tcPr>
                            <w:p w14:paraId="6EF6EBD1" w14:textId="77777777" w:rsidR="00836A7D" w:rsidRDefault="00836A7D"/>
                          </w:tc>
                          <w:tc>
                            <w:tcPr>
                              <w:tcW w:w="389" w:type="dxa"/>
                            </w:tcPr>
                            <w:p w14:paraId="11C1AB70" w14:textId="77777777" w:rsidR="00836A7D" w:rsidRDefault="00836A7D"/>
                          </w:tc>
                          <w:tc>
                            <w:tcPr>
                              <w:tcW w:w="389" w:type="dxa"/>
                            </w:tcPr>
                            <w:p w14:paraId="4DDA9A90" w14:textId="77777777" w:rsidR="00836A7D" w:rsidRDefault="00836A7D"/>
                          </w:tc>
                          <w:tc>
                            <w:tcPr>
                              <w:tcW w:w="389" w:type="dxa"/>
                            </w:tcPr>
                            <w:p w14:paraId="56686CF7" w14:textId="77777777" w:rsidR="00836A7D" w:rsidRDefault="00836A7D"/>
                          </w:tc>
                          <w:tc>
                            <w:tcPr>
                              <w:tcW w:w="389" w:type="dxa"/>
                            </w:tcPr>
                            <w:p w14:paraId="7F2913B9" w14:textId="77777777" w:rsidR="00836A7D" w:rsidRDefault="00836A7D"/>
                          </w:tc>
                          <w:tc>
                            <w:tcPr>
                              <w:tcW w:w="389" w:type="dxa"/>
                            </w:tcPr>
                            <w:p w14:paraId="65E691CC" w14:textId="77777777" w:rsidR="00836A7D" w:rsidRDefault="00836A7D"/>
                          </w:tc>
                          <w:tc>
                            <w:tcPr>
                              <w:tcW w:w="389" w:type="dxa"/>
                            </w:tcPr>
                            <w:p w14:paraId="59742709" w14:textId="77777777" w:rsidR="00836A7D" w:rsidRDefault="00836A7D"/>
                          </w:tc>
                          <w:tc>
                            <w:tcPr>
                              <w:tcW w:w="389" w:type="dxa"/>
                            </w:tcPr>
                            <w:p w14:paraId="580A5BA3" w14:textId="77777777" w:rsidR="00836A7D" w:rsidRDefault="00836A7D"/>
                          </w:tc>
                          <w:tc>
                            <w:tcPr>
                              <w:tcW w:w="389" w:type="dxa"/>
                            </w:tcPr>
                            <w:p w14:paraId="206A4E1D" w14:textId="77777777" w:rsidR="00836A7D" w:rsidRDefault="00836A7D"/>
                          </w:tc>
                          <w:tc>
                            <w:tcPr>
                              <w:tcW w:w="389" w:type="dxa"/>
                            </w:tcPr>
                            <w:p w14:paraId="29437678" w14:textId="77777777" w:rsidR="00836A7D" w:rsidRDefault="00836A7D"/>
                          </w:tc>
                        </w:tr>
                        <w:tr w:rsidR="00836A7D" w14:paraId="6721299B" w14:textId="77777777">
                          <w:trPr>
                            <w:trHeight w:hRule="exact" w:val="360"/>
                          </w:trPr>
                          <w:tc>
                            <w:tcPr>
                              <w:tcW w:w="389" w:type="dxa"/>
                            </w:tcPr>
                            <w:p w14:paraId="436CA461" w14:textId="77777777" w:rsidR="00836A7D" w:rsidRDefault="00836A7D"/>
                          </w:tc>
                          <w:tc>
                            <w:tcPr>
                              <w:tcW w:w="389" w:type="dxa"/>
                            </w:tcPr>
                            <w:p w14:paraId="39EB0504" w14:textId="77777777" w:rsidR="00836A7D" w:rsidRDefault="00836A7D"/>
                          </w:tc>
                          <w:tc>
                            <w:tcPr>
                              <w:tcW w:w="389" w:type="dxa"/>
                            </w:tcPr>
                            <w:p w14:paraId="082C33E3" w14:textId="77777777" w:rsidR="00836A7D" w:rsidRDefault="00836A7D"/>
                          </w:tc>
                          <w:tc>
                            <w:tcPr>
                              <w:tcW w:w="389" w:type="dxa"/>
                            </w:tcPr>
                            <w:p w14:paraId="22CF3F3E" w14:textId="77777777" w:rsidR="00836A7D" w:rsidRDefault="00836A7D"/>
                          </w:tc>
                          <w:tc>
                            <w:tcPr>
                              <w:tcW w:w="389" w:type="dxa"/>
                            </w:tcPr>
                            <w:p w14:paraId="03B9F4B6" w14:textId="77777777" w:rsidR="00836A7D" w:rsidRDefault="00836A7D"/>
                          </w:tc>
                          <w:tc>
                            <w:tcPr>
                              <w:tcW w:w="389" w:type="dxa"/>
                            </w:tcPr>
                            <w:p w14:paraId="0FED8CAA" w14:textId="77777777" w:rsidR="00836A7D" w:rsidRDefault="00836A7D"/>
                          </w:tc>
                          <w:tc>
                            <w:tcPr>
                              <w:tcW w:w="389" w:type="dxa"/>
                            </w:tcPr>
                            <w:p w14:paraId="2739FF1F" w14:textId="77777777" w:rsidR="00836A7D" w:rsidRDefault="00836A7D"/>
                          </w:tc>
                          <w:tc>
                            <w:tcPr>
                              <w:tcW w:w="389" w:type="dxa"/>
                            </w:tcPr>
                            <w:p w14:paraId="76FD05ED" w14:textId="77777777" w:rsidR="00836A7D" w:rsidRDefault="00836A7D"/>
                          </w:tc>
                          <w:tc>
                            <w:tcPr>
                              <w:tcW w:w="389" w:type="dxa"/>
                            </w:tcPr>
                            <w:p w14:paraId="63D941BE" w14:textId="77777777" w:rsidR="00836A7D" w:rsidRDefault="00836A7D"/>
                          </w:tc>
                          <w:tc>
                            <w:tcPr>
                              <w:tcW w:w="389" w:type="dxa"/>
                            </w:tcPr>
                            <w:p w14:paraId="20BBFE8D" w14:textId="77777777" w:rsidR="00836A7D" w:rsidRDefault="00836A7D"/>
                          </w:tc>
                        </w:tr>
                      </w:tbl>
                      <w:p w14:paraId="7E461CF6" w14:textId="77777777" w:rsidR="00836A7D" w:rsidRDefault="00836A7D" w:rsidP="00836A7D"/>
                    </w:txbxContent>
                  </v:textbox>
                </v:shape>
                <v:shape id="Text Box 5" o:spid="_x0000_s1029" type="#_x0000_t202" style="position:absolute;left:1498;top:2462;width:4162;height:38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tbl>
                        <w:tblPr>
                          <w:tblW w:w="0" w:type="auto"/>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firstRow="0" w:lastRow="0" w:firstColumn="0" w:lastColumn="0" w:noHBand="0" w:noVBand="0"/>
                        </w:tblPr>
                        <w:tblGrid>
                          <w:gridCol w:w="389"/>
                          <w:gridCol w:w="389"/>
                          <w:gridCol w:w="389"/>
                          <w:gridCol w:w="389"/>
                          <w:gridCol w:w="389"/>
                          <w:gridCol w:w="389"/>
                          <w:gridCol w:w="389"/>
                          <w:gridCol w:w="389"/>
                          <w:gridCol w:w="389"/>
                          <w:gridCol w:w="389"/>
                        </w:tblGrid>
                        <w:tr w:rsidR="00836A7D" w14:paraId="613AF550" w14:textId="77777777">
                          <w:trPr>
                            <w:trHeight w:hRule="exact" w:val="360"/>
                          </w:trPr>
                          <w:tc>
                            <w:tcPr>
                              <w:tcW w:w="389" w:type="dxa"/>
                            </w:tcPr>
                            <w:p w14:paraId="2C89F173" w14:textId="77777777" w:rsidR="00836A7D" w:rsidRDefault="00836A7D"/>
                          </w:tc>
                          <w:tc>
                            <w:tcPr>
                              <w:tcW w:w="389" w:type="dxa"/>
                            </w:tcPr>
                            <w:p w14:paraId="43008A44" w14:textId="77777777" w:rsidR="00836A7D" w:rsidRDefault="00836A7D"/>
                          </w:tc>
                          <w:tc>
                            <w:tcPr>
                              <w:tcW w:w="389" w:type="dxa"/>
                            </w:tcPr>
                            <w:p w14:paraId="06C5231B" w14:textId="77777777" w:rsidR="00836A7D" w:rsidRDefault="00836A7D"/>
                          </w:tc>
                          <w:tc>
                            <w:tcPr>
                              <w:tcW w:w="389" w:type="dxa"/>
                            </w:tcPr>
                            <w:p w14:paraId="53E07276" w14:textId="77777777" w:rsidR="00836A7D" w:rsidRDefault="00836A7D"/>
                          </w:tc>
                          <w:tc>
                            <w:tcPr>
                              <w:tcW w:w="389" w:type="dxa"/>
                            </w:tcPr>
                            <w:p w14:paraId="649406C9" w14:textId="77777777" w:rsidR="00836A7D" w:rsidRDefault="00836A7D"/>
                          </w:tc>
                          <w:tc>
                            <w:tcPr>
                              <w:tcW w:w="389" w:type="dxa"/>
                            </w:tcPr>
                            <w:p w14:paraId="1DD538C5" w14:textId="77777777" w:rsidR="00836A7D" w:rsidRDefault="00836A7D"/>
                          </w:tc>
                          <w:tc>
                            <w:tcPr>
                              <w:tcW w:w="389" w:type="dxa"/>
                            </w:tcPr>
                            <w:p w14:paraId="17EF98B0" w14:textId="77777777" w:rsidR="00836A7D" w:rsidRDefault="00836A7D"/>
                          </w:tc>
                          <w:tc>
                            <w:tcPr>
                              <w:tcW w:w="389" w:type="dxa"/>
                            </w:tcPr>
                            <w:p w14:paraId="5DC1577A" w14:textId="77777777" w:rsidR="00836A7D" w:rsidRDefault="00836A7D"/>
                          </w:tc>
                          <w:tc>
                            <w:tcPr>
                              <w:tcW w:w="389" w:type="dxa"/>
                            </w:tcPr>
                            <w:p w14:paraId="5D45BE5B" w14:textId="77777777" w:rsidR="00836A7D" w:rsidRDefault="00836A7D"/>
                          </w:tc>
                          <w:tc>
                            <w:tcPr>
                              <w:tcW w:w="389" w:type="dxa"/>
                            </w:tcPr>
                            <w:p w14:paraId="57A49D7F" w14:textId="77777777" w:rsidR="00836A7D" w:rsidRDefault="00836A7D"/>
                          </w:tc>
                        </w:tr>
                        <w:tr w:rsidR="00836A7D" w14:paraId="22A5A15B" w14:textId="77777777">
                          <w:trPr>
                            <w:trHeight w:hRule="exact" w:val="360"/>
                          </w:trPr>
                          <w:tc>
                            <w:tcPr>
                              <w:tcW w:w="389" w:type="dxa"/>
                            </w:tcPr>
                            <w:p w14:paraId="2DE1F8A6" w14:textId="77777777" w:rsidR="00836A7D" w:rsidRDefault="00836A7D"/>
                          </w:tc>
                          <w:tc>
                            <w:tcPr>
                              <w:tcW w:w="389" w:type="dxa"/>
                            </w:tcPr>
                            <w:p w14:paraId="510CB213" w14:textId="77777777" w:rsidR="00836A7D" w:rsidRDefault="00836A7D"/>
                          </w:tc>
                          <w:tc>
                            <w:tcPr>
                              <w:tcW w:w="389" w:type="dxa"/>
                            </w:tcPr>
                            <w:p w14:paraId="6F185E76" w14:textId="77777777" w:rsidR="00836A7D" w:rsidRDefault="00836A7D"/>
                          </w:tc>
                          <w:tc>
                            <w:tcPr>
                              <w:tcW w:w="389" w:type="dxa"/>
                            </w:tcPr>
                            <w:p w14:paraId="14ECD3B9" w14:textId="77777777" w:rsidR="00836A7D" w:rsidRDefault="00836A7D"/>
                          </w:tc>
                          <w:tc>
                            <w:tcPr>
                              <w:tcW w:w="389" w:type="dxa"/>
                            </w:tcPr>
                            <w:p w14:paraId="5C83279D" w14:textId="77777777" w:rsidR="00836A7D" w:rsidRDefault="00836A7D"/>
                          </w:tc>
                          <w:tc>
                            <w:tcPr>
                              <w:tcW w:w="389" w:type="dxa"/>
                            </w:tcPr>
                            <w:p w14:paraId="2E938FD9" w14:textId="77777777" w:rsidR="00836A7D" w:rsidRDefault="00836A7D"/>
                          </w:tc>
                          <w:tc>
                            <w:tcPr>
                              <w:tcW w:w="389" w:type="dxa"/>
                            </w:tcPr>
                            <w:p w14:paraId="6E023B31" w14:textId="77777777" w:rsidR="00836A7D" w:rsidRDefault="00836A7D"/>
                          </w:tc>
                          <w:tc>
                            <w:tcPr>
                              <w:tcW w:w="389" w:type="dxa"/>
                            </w:tcPr>
                            <w:p w14:paraId="66A5ABF4" w14:textId="77777777" w:rsidR="00836A7D" w:rsidRDefault="00836A7D"/>
                          </w:tc>
                          <w:tc>
                            <w:tcPr>
                              <w:tcW w:w="389" w:type="dxa"/>
                            </w:tcPr>
                            <w:p w14:paraId="7CC291DE" w14:textId="77777777" w:rsidR="00836A7D" w:rsidRDefault="00836A7D"/>
                          </w:tc>
                          <w:tc>
                            <w:tcPr>
                              <w:tcW w:w="389" w:type="dxa"/>
                            </w:tcPr>
                            <w:p w14:paraId="4F62F6DF" w14:textId="77777777" w:rsidR="00836A7D" w:rsidRDefault="00836A7D"/>
                          </w:tc>
                        </w:tr>
                        <w:tr w:rsidR="00836A7D" w14:paraId="4F3967E2" w14:textId="77777777">
                          <w:trPr>
                            <w:trHeight w:hRule="exact" w:val="360"/>
                          </w:trPr>
                          <w:tc>
                            <w:tcPr>
                              <w:tcW w:w="389" w:type="dxa"/>
                            </w:tcPr>
                            <w:p w14:paraId="472BD974" w14:textId="77777777" w:rsidR="00836A7D" w:rsidRDefault="00836A7D"/>
                          </w:tc>
                          <w:tc>
                            <w:tcPr>
                              <w:tcW w:w="389" w:type="dxa"/>
                            </w:tcPr>
                            <w:p w14:paraId="78421639" w14:textId="77777777" w:rsidR="00836A7D" w:rsidRDefault="00836A7D"/>
                          </w:tc>
                          <w:tc>
                            <w:tcPr>
                              <w:tcW w:w="389" w:type="dxa"/>
                            </w:tcPr>
                            <w:p w14:paraId="1A5B75CE" w14:textId="77777777" w:rsidR="00836A7D" w:rsidRDefault="00836A7D"/>
                          </w:tc>
                          <w:tc>
                            <w:tcPr>
                              <w:tcW w:w="389" w:type="dxa"/>
                            </w:tcPr>
                            <w:p w14:paraId="41C3254B" w14:textId="77777777" w:rsidR="00836A7D" w:rsidRDefault="00836A7D"/>
                          </w:tc>
                          <w:tc>
                            <w:tcPr>
                              <w:tcW w:w="389" w:type="dxa"/>
                            </w:tcPr>
                            <w:p w14:paraId="767A96B1" w14:textId="77777777" w:rsidR="00836A7D" w:rsidRDefault="00836A7D"/>
                          </w:tc>
                          <w:tc>
                            <w:tcPr>
                              <w:tcW w:w="389" w:type="dxa"/>
                            </w:tcPr>
                            <w:p w14:paraId="57F40C72" w14:textId="77777777" w:rsidR="00836A7D" w:rsidRDefault="00836A7D"/>
                          </w:tc>
                          <w:tc>
                            <w:tcPr>
                              <w:tcW w:w="389" w:type="dxa"/>
                            </w:tcPr>
                            <w:p w14:paraId="488E4CE7" w14:textId="77777777" w:rsidR="00836A7D" w:rsidRDefault="00836A7D"/>
                          </w:tc>
                          <w:tc>
                            <w:tcPr>
                              <w:tcW w:w="389" w:type="dxa"/>
                            </w:tcPr>
                            <w:p w14:paraId="16290B71" w14:textId="77777777" w:rsidR="00836A7D" w:rsidRDefault="00836A7D"/>
                          </w:tc>
                          <w:tc>
                            <w:tcPr>
                              <w:tcW w:w="389" w:type="dxa"/>
                            </w:tcPr>
                            <w:p w14:paraId="3FA8B981" w14:textId="77777777" w:rsidR="00836A7D" w:rsidRDefault="00836A7D"/>
                          </w:tc>
                          <w:tc>
                            <w:tcPr>
                              <w:tcW w:w="389" w:type="dxa"/>
                            </w:tcPr>
                            <w:p w14:paraId="46E16055" w14:textId="77777777" w:rsidR="00836A7D" w:rsidRDefault="00836A7D"/>
                          </w:tc>
                        </w:tr>
                        <w:tr w:rsidR="00836A7D" w14:paraId="27BEBF21" w14:textId="77777777">
                          <w:trPr>
                            <w:trHeight w:hRule="exact" w:val="360"/>
                          </w:trPr>
                          <w:tc>
                            <w:tcPr>
                              <w:tcW w:w="389" w:type="dxa"/>
                            </w:tcPr>
                            <w:p w14:paraId="68531C1F" w14:textId="77777777" w:rsidR="00836A7D" w:rsidRDefault="00836A7D"/>
                          </w:tc>
                          <w:tc>
                            <w:tcPr>
                              <w:tcW w:w="389" w:type="dxa"/>
                            </w:tcPr>
                            <w:p w14:paraId="576AB4FD" w14:textId="77777777" w:rsidR="00836A7D" w:rsidRDefault="00836A7D"/>
                          </w:tc>
                          <w:tc>
                            <w:tcPr>
                              <w:tcW w:w="389" w:type="dxa"/>
                            </w:tcPr>
                            <w:p w14:paraId="33AE450C" w14:textId="77777777" w:rsidR="00836A7D" w:rsidRDefault="00836A7D"/>
                          </w:tc>
                          <w:tc>
                            <w:tcPr>
                              <w:tcW w:w="389" w:type="dxa"/>
                            </w:tcPr>
                            <w:p w14:paraId="3F9BAFDB" w14:textId="77777777" w:rsidR="00836A7D" w:rsidRDefault="00836A7D"/>
                          </w:tc>
                          <w:tc>
                            <w:tcPr>
                              <w:tcW w:w="389" w:type="dxa"/>
                            </w:tcPr>
                            <w:p w14:paraId="52B63DDF" w14:textId="77777777" w:rsidR="00836A7D" w:rsidRDefault="00836A7D"/>
                          </w:tc>
                          <w:tc>
                            <w:tcPr>
                              <w:tcW w:w="389" w:type="dxa"/>
                            </w:tcPr>
                            <w:p w14:paraId="347081A2" w14:textId="77777777" w:rsidR="00836A7D" w:rsidRDefault="00836A7D"/>
                          </w:tc>
                          <w:tc>
                            <w:tcPr>
                              <w:tcW w:w="389" w:type="dxa"/>
                            </w:tcPr>
                            <w:p w14:paraId="5B29F3B9" w14:textId="77777777" w:rsidR="00836A7D" w:rsidRDefault="00836A7D"/>
                          </w:tc>
                          <w:tc>
                            <w:tcPr>
                              <w:tcW w:w="389" w:type="dxa"/>
                            </w:tcPr>
                            <w:p w14:paraId="7377F22C" w14:textId="77777777" w:rsidR="00836A7D" w:rsidRDefault="00836A7D"/>
                          </w:tc>
                          <w:tc>
                            <w:tcPr>
                              <w:tcW w:w="389" w:type="dxa"/>
                            </w:tcPr>
                            <w:p w14:paraId="5B926663" w14:textId="77777777" w:rsidR="00836A7D" w:rsidRDefault="00836A7D"/>
                          </w:tc>
                          <w:tc>
                            <w:tcPr>
                              <w:tcW w:w="389" w:type="dxa"/>
                            </w:tcPr>
                            <w:p w14:paraId="1A6ECD18" w14:textId="77777777" w:rsidR="00836A7D" w:rsidRDefault="00836A7D"/>
                          </w:tc>
                        </w:tr>
                        <w:tr w:rsidR="00836A7D" w14:paraId="172F6F31" w14:textId="77777777">
                          <w:trPr>
                            <w:trHeight w:hRule="exact" w:val="360"/>
                          </w:trPr>
                          <w:tc>
                            <w:tcPr>
                              <w:tcW w:w="389" w:type="dxa"/>
                            </w:tcPr>
                            <w:p w14:paraId="5BB70B4F" w14:textId="77777777" w:rsidR="00836A7D" w:rsidRDefault="00836A7D"/>
                          </w:tc>
                          <w:tc>
                            <w:tcPr>
                              <w:tcW w:w="389" w:type="dxa"/>
                            </w:tcPr>
                            <w:p w14:paraId="1839C9FE" w14:textId="77777777" w:rsidR="00836A7D" w:rsidRDefault="00836A7D"/>
                          </w:tc>
                          <w:tc>
                            <w:tcPr>
                              <w:tcW w:w="389" w:type="dxa"/>
                            </w:tcPr>
                            <w:p w14:paraId="7C06C526" w14:textId="77777777" w:rsidR="00836A7D" w:rsidRDefault="00836A7D"/>
                          </w:tc>
                          <w:tc>
                            <w:tcPr>
                              <w:tcW w:w="389" w:type="dxa"/>
                            </w:tcPr>
                            <w:p w14:paraId="2AC645A2" w14:textId="77777777" w:rsidR="00836A7D" w:rsidRDefault="00836A7D"/>
                          </w:tc>
                          <w:tc>
                            <w:tcPr>
                              <w:tcW w:w="389" w:type="dxa"/>
                            </w:tcPr>
                            <w:p w14:paraId="136A1106" w14:textId="77777777" w:rsidR="00836A7D" w:rsidRDefault="00836A7D"/>
                          </w:tc>
                          <w:tc>
                            <w:tcPr>
                              <w:tcW w:w="389" w:type="dxa"/>
                            </w:tcPr>
                            <w:p w14:paraId="671BDD5B" w14:textId="77777777" w:rsidR="00836A7D" w:rsidRDefault="00836A7D"/>
                          </w:tc>
                          <w:tc>
                            <w:tcPr>
                              <w:tcW w:w="389" w:type="dxa"/>
                            </w:tcPr>
                            <w:p w14:paraId="3307E585" w14:textId="77777777" w:rsidR="00836A7D" w:rsidRDefault="00836A7D"/>
                          </w:tc>
                          <w:tc>
                            <w:tcPr>
                              <w:tcW w:w="389" w:type="dxa"/>
                            </w:tcPr>
                            <w:p w14:paraId="50FCE3A6" w14:textId="77777777" w:rsidR="00836A7D" w:rsidRDefault="00836A7D"/>
                          </w:tc>
                          <w:tc>
                            <w:tcPr>
                              <w:tcW w:w="389" w:type="dxa"/>
                            </w:tcPr>
                            <w:p w14:paraId="10B64A53" w14:textId="77777777" w:rsidR="00836A7D" w:rsidRDefault="00836A7D"/>
                          </w:tc>
                          <w:tc>
                            <w:tcPr>
                              <w:tcW w:w="389" w:type="dxa"/>
                            </w:tcPr>
                            <w:p w14:paraId="3C4DFEA9" w14:textId="77777777" w:rsidR="00836A7D" w:rsidRDefault="00836A7D"/>
                          </w:tc>
                        </w:tr>
                        <w:tr w:rsidR="00836A7D" w14:paraId="772150A0" w14:textId="77777777">
                          <w:trPr>
                            <w:trHeight w:hRule="exact" w:val="360"/>
                          </w:trPr>
                          <w:tc>
                            <w:tcPr>
                              <w:tcW w:w="389" w:type="dxa"/>
                            </w:tcPr>
                            <w:p w14:paraId="11C95D75" w14:textId="77777777" w:rsidR="00836A7D" w:rsidRDefault="00836A7D"/>
                          </w:tc>
                          <w:tc>
                            <w:tcPr>
                              <w:tcW w:w="389" w:type="dxa"/>
                            </w:tcPr>
                            <w:p w14:paraId="7512FCE2" w14:textId="77777777" w:rsidR="00836A7D" w:rsidRDefault="00836A7D"/>
                          </w:tc>
                          <w:tc>
                            <w:tcPr>
                              <w:tcW w:w="389" w:type="dxa"/>
                            </w:tcPr>
                            <w:p w14:paraId="747C70D2" w14:textId="77777777" w:rsidR="00836A7D" w:rsidRDefault="00836A7D"/>
                          </w:tc>
                          <w:tc>
                            <w:tcPr>
                              <w:tcW w:w="389" w:type="dxa"/>
                            </w:tcPr>
                            <w:p w14:paraId="650118E8" w14:textId="77777777" w:rsidR="00836A7D" w:rsidRDefault="00836A7D"/>
                          </w:tc>
                          <w:tc>
                            <w:tcPr>
                              <w:tcW w:w="389" w:type="dxa"/>
                            </w:tcPr>
                            <w:p w14:paraId="7625566B" w14:textId="77777777" w:rsidR="00836A7D" w:rsidRDefault="00836A7D"/>
                          </w:tc>
                          <w:tc>
                            <w:tcPr>
                              <w:tcW w:w="389" w:type="dxa"/>
                            </w:tcPr>
                            <w:p w14:paraId="1171346B" w14:textId="77777777" w:rsidR="00836A7D" w:rsidRDefault="00836A7D"/>
                          </w:tc>
                          <w:tc>
                            <w:tcPr>
                              <w:tcW w:w="389" w:type="dxa"/>
                            </w:tcPr>
                            <w:p w14:paraId="3EF4B5ED" w14:textId="77777777" w:rsidR="00836A7D" w:rsidRDefault="00836A7D"/>
                          </w:tc>
                          <w:tc>
                            <w:tcPr>
                              <w:tcW w:w="389" w:type="dxa"/>
                            </w:tcPr>
                            <w:p w14:paraId="4CF422C2" w14:textId="77777777" w:rsidR="00836A7D" w:rsidRDefault="00836A7D"/>
                          </w:tc>
                          <w:tc>
                            <w:tcPr>
                              <w:tcW w:w="389" w:type="dxa"/>
                            </w:tcPr>
                            <w:p w14:paraId="4CE64843" w14:textId="77777777" w:rsidR="00836A7D" w:rsidRDefault="00836A7D"/>
                          </w:tc>
                          <w:tc>
                            <w:tcPr>
                              <w:tcW w:w="389" w:type="dxa"/>
                            </w:tcPr>
                            <w:p w14:paraId="396F1FBC" w14:textId="77777777" w:rsidR="00836A7D" w:rsidRDefault="00836A7D"/>
                          </w:tc>
                        </w:tr>
                        <w:tr w:rsidR="00836A7D" w14:paraId="5D42BBE9" w14:textId="77777777">
                          <w:trPr>
                            <w:trHeight w:hRule="exact" w:val="360"/>
                          </w:trPr>
                          <w:tc>
                            <w:tcPr>
                              <w:tcW w:w="389" w:type="dxa"/>
                            </w:tcPr>
                            <w:p w14:paraId="541F0874" w14:textId="77777777" w:rsidR="00836A7D" w:rsidRDefault="00836A7D"/>
                          </w:tc>
                          <w:tc>
                            <w:tcPr>
                              <w:tcW w:w="389" w:type="dxa"/>
                            </w:tcPr>
                            <w:p w14:paraId="45942D92" w14:textId="77777777" w:rsidR="00836A7D" w:rsidRDefault="00836A7D"/>
                          </w:tc>
                          <w:tc>
                            <w:tcPr>
                              <w:tcW w:w="389" w:type="dxa"/>
                            </w:tcPr>
                            <w:p w14:paraId="60A5154D" w14:textId="77777777" w:rsidR="00836A7D" w:rsidRDefault="00836A7D"/>
                          </w:tc>
                          <w:tc>
                            <w:tcPr>
                              <w:tcW w:w="389" w:type="dxa"/>
                            </w:tcPr>
                            <w:p w14:paraId="382F0DF4" w14:textId="77777777" w:rsidR="00836A7D" w:rsidRDefault="00836A7D"/>
                          </w:tc>
                          <w:tc>
                            <w:tcPr>
                              <w:tcW w:w="389" w:type="dxa"/>
                            </w:tcPr>
                            <w:p w14:paraId="00372176" w14:textId="77777777" w:rsidR="00836A7D" w:rsidRDefault="00836A7D"/>
                          </w:tc>
                          <w:tc>
                            <w:tcPr>
                              <w:tcW w:w="389" w:type="dxa"/>
                            </w:tcPr>
                            <w:p w14:paraId="5E0B5AD9" w14:textId="77777777" w:rsidR="00836A7D" w:rsidRDefault="00836A7D"/>
                          </w:tc>
                          <w:tc>
                            <w:tcPr>
                              <w:tcW w:w="389" w:type="dxa"/>
                            </w:tcPr>
                            <w:p w14:paraId="74A90C66" w14:textId="77777777" w:rsidR="00836A7D" w:rsidRDefault="00836A7D"/>
                          </w:tc>
                          <w:tc>
                            <w:tcPr>
                              <w:tcW w:w="389" w:type="dxa"/>
                            </w:tcPr>
                            <w:p w14:paraId="144D9DEB" w14:textId="77777777" w:rsidR="00836A7D" w:rsidRDefault="00836A7D"/>
                          </w:tc>
                          <w:tc>
                            <w:tcPr>
                              <w:tcW w:w="389" w:type="dxa"/>
                            </w:tcPr>
                            <w:p w14:paraId="00AFF367" w14:textId="77777777" w:rsidR="00836A7D" w:rsidRDefault="00836A7D"/>
                          </w:tc>
                          <w:tc>
                            <w:tcPr>
                              <w:tcW w:w="389" w:type="dxa"/>
                            </w:tcPr>
                            <w:p w14:paraId="79195E47" w14:textId="77777777" w:rsidR="00836A7D" w:rsidRDefault="00836A7D"/>
                          </w:tc>
                        </w:tr>
                        <w:tr w:rsidR="00836A7D" w14:paraId="2194716C" w14:textId="77777777">
                          <w:trPr>
                            <w:trHeight w:hRule="exact" w:val="360"/>
                          </w:trPr>
                          <w:tc>
                            <w:tcPr>
                              <w:tcW w:w="389" w:type="dxa"/>
                            </w:tcPr>
                            <w:p w14:paraId="642FB13C" w14:textId="77777777" w:rsidR="00836A7D" w:rsidRDefault="00836A7D"/>
                          </w:tc>
                          <w:tc>
                            <w:tcPr>
                              <w:tcW w:w="389" w:type="dxa"/>
                            </w:tcPr>
                            <w:p w14:paraId="14AF319A" w14:textId="77777777" w:rsidR="00836A7D" w:rsidRDefault="00836A7D"/>
                          </w:tc>
                          <w:tc>
                            <w:tcPr>
                              <w:tcW w:w="389" w:type="dxa"/>
                            </w:tcPr>
                            <w:p w14:paraId="200E9C84" w14:textId="77777777" w:rsidR="00836A7D" w:rsidRDefault="00836A7D"/>
                          </w:tc>
                          <w:tc>
                            <w:tcPr>
                              <w:tcW w:w="389" w:type="dxa"/>
                            </w:tcPr>
                            <w:p w14:paraId="6B9736F0" w14:textId="77777777" w:rsidR="00836A7D" w:rsidRDefault="00836A7D"/>
                          </w:tc>
                          <w:tc>
                            <w:tcPr>
                              <w:tcW w:w="389" w:type="dxa"/>
                            </w:tcPr>
                            <w:p w14:paraId="23237DDD" w14:textId="77777777" w:rsidR="00836A7D" w:rsidRDefault="00836A7D"/>
                          </w:tc>
                          <w:tc>
                            <w:tcPr>
                              <w:tcW w:w="389" w:type="dxa"/>
                            </w:tcPr>
                            <w:p w14:paraId="23A057AF" w14:textId="77777777" w:rsidR="00836A7D" w:rsidRDefault="00836A7D"/>
                          </w:tc>
                          <w:tc>
                            <w:tcPr>
                              <w:tcW w:w="389" w:type="dxa"/>
                            </w:tcPr>
                            <w:p w14:paraId="5950AA97" w14:textId="77777777" w:rsidR="00836A7D" w:rsidRDefault="00836A7D"/>
                          </w:tc>
                          <w:tc>
                            <w:tcPr>
                              <w:tcW w:w="389" w:type="dxa"/>
                            </w:tcPr>
                            <w:p w14:paraId="06AD50C7" w14:textId="77777777" w:rsidR="00836A7D" w:rsidRDefault="00836A7D"/>
                          </w:tc>
                          <w:tc>
                            <w:tcPr>
                              <w:tcW w:w="389" w:type="dxa"/>
                            </w:tcPr>
                            <w:p w14:paraId="4200A7AD" w14:textId="77777777" w:rsidR="00836A7D" w:rsidRDefault="00836A7D"/>
                          </w:tc>
                          <w:tc>
                            <w:tcPr>
                              <w:tcW w:w="389" w:type="dxa"/>
                            </w:tcPr>
                            <w:p w14:paraId="2E2D7955" w14:textId="77777777" w:rsidR="00836A7D" w:rsidRDefault="00836A7D"/>
                          </w:tc>
                        </w:tr>
                        <w:tr w:rsidR="00836A7D" w14:paraId="5A3F355F" w14:textId="77777777">
                          <w:trPr>
                            <w:trHeight w:hRule="exact" w:val="360"/>
                          </w:trPr>
                          <w:tc>
                            <w:tcPr>
                              <w:tcW w:w="389" w:type="dxa"/>
                            </w:tcPr>
                            <w:p w14:paraId="56CFF0E8" w14:textId="77777777" w:rsidR="00836A7D" w:rsidRDefault="00836A7D"/>
                          </w:tc>
                          <w:tc>
                            <w:tcPr>
                              <w:tcW w:w="389" w:type="dxa"/>
                            </w:tcPr>
                            <w:p w14:paraId="0259E8B9" w14:textId="77777777" w:rsidR="00836A7D" w:rsidRDefault="00836A7D"/>
                          </w:tc>
                          <w:tc>
                            <w:tcPr>
                              <w:tcW w:w="389" w:type="dxa"/>
                            </w:tcPr>
                            <w:p w14:paraId="4E41BF06" w14:textId="77777777" w:rsidR="00836A7D" w:rsidRDefault="00836A7D"/>
                          </w:tc>
                          <w:tc>
                            <w:tcPr>
                              <w:tcW w:w="389" w:type="dxa"/>
                            </w:tcPr>
                            <w:p w14:paraId="4B4A1D67" w14:textId="77777777" w:rsidR="00836A7D" w:rsidRDefault="00836A7D"/>
                          </w:tc>
                          <w:tc>
                            <w:tcPr>
                              <w:tcW w:w="389" w:type="dxa"/>
                            </w:tcPr>
                            <w:p w14:paraId="7556C930" w14:textId="77777777" w:rsidR="00836A7D" w:rsidRDefault="00836A7D"/>
                          </w:tc>
                          <w:tc>
                            <w:tcPr>
                              <w:tcW w:w="389" w:type="dxa"/>
                            </w:tcPr>
                            <w:p w14:paraId="1D712F4D" w14:textId="77777777" w:rsidR="00836A7D" w:rsidRDefault="00836A7D"/>
                          </w:tc>
                          <w:tc>
                            <w:tcPr>
                              <w:tcW w:w="389" w:type="dxa"/>
                            </w:tcPr>
                            <w:p w14:paraId="1A305000" w14:textId="77777777" w:rsidR="00836A7D" w:rsidRDefault="00836A7D"/>
                          </w:tc>
                          <w:tc>
                            <w:tcPr>
                              <w:tcW w:w="389" w:type="dxa"/>
                            </w:tcPr>
                            <w:p w14:paraId="4A79DE3A" w14:textId="77777777" w:rsidR="00836A7D" w:rsidRDefault="00836A7D"/>
                          </w:tc>
                          <w:tc>
                            <w:tcPr>
                              <w:tcW w:w="389" w:type="dxa"/>
                            </w:tcPr>
                            <w:p w14:paraId="404F22D3" w14:textId="77777777" w:rsidR="00836A7D" w:rsidRDefault="00836A7D"/>
                          </w:tc>
                          <w:tc>
                            <w:tcPr>
                              <w:tcW w:w="389" w:type="dxa"/>
                            </w:tcPr>
                            <w:p w14:paraId="36F7C4A1" w14:textId="77777777" w:rsidR="00836A7D" w:rsidRDefault="00836A7D"/>
                          </w:tc>
                        </w:tr>
                        <w:tr w:rsidR="00836A7D" w14:paraId="7E314734" w14:textId="77777777">
                          <w:trPr>
                            <w:trHeight w:hRule="exact" w:val="360"/>
                          </w:trPr>
                          <w:tc>
                            <w:tcPr>
                              <w:tcW w:w="389" w:type="dxa"/>
                            </w:tcPr>
                            <w:p w14:paraId="45EF5208" w14:textId="77777777" w:rsidR="00836A7D" w:rsidRDefault="00836A7D"/>
                          </w:tc>
                          <w:tc>
                            <w:tcPr>
                              <w:tcW w:w="389" w:type="dxa"/>
                            </w:tcPr>
                            <w:p w14:paraId="092AD28E" w14:textId="77777777" w:rsidR="00836A7D" w:rsidRDefault="00836A7D"/>
                          </w:tc>
                          <w:tc>
                            <w:tcPr>
                              <w:tcW w:w="389" w:type="dxa"/>
                            </w:tcPr>
                            <w:p w14:paraId="4ADC364D" w14:textId="77777777" w:rsidR="00836A7D" w:rsidRDefault="00836A7D"/>
                          </w:tc>
                          <w:tc>
                            <w:tcPr>
                              <w:tcW w:w="389" w:type="dxa"/>
                            </w:tcPr>
                            <w:p w14:paraId="7D1C01F5" w14:textId="77777777" w:rsidR="00836A7D" w:rsidRDefault="00836A7D"/>
                          </w:tc>
                          <w:tc>
                            <w:tcPr>
                              <w:tcW w:w="389" w:type="dxa"/>
                            </w:tcPr>
                            <w:p w14:paraId="368419FA" w14:textId="77777777" w:rsidR="00836A7D" w:rsidRDefault="00836A7D"/>
                          </w:tc>
                          <w:tc>
                            <w:tcPr>
                              <w:tcW w:w="389" w:type="dxa"/>
                            </w:tcPr>
                            <w:p w14:paraId="04E55CF9" w14:textId="77777777" w:rsidR="00836A7D" w:rsidRDefault="00836A7D"/>
                          </w:tc>
                          <w:tc>
                            <w:tcPr>
                              <w:tcW w:w="389" w:type="dxa"/>
                            </w:tcPr>
                            <w:p w14:paraId="6E2C6511" w14:textId="77777777" w:rsidR="00836A7D" w:rsidRDefault="00836A7D"/>
                          </w:tc>
                          <w:tc>
                            <w:tcPr>
                              <w:tcW w:w="389" w:type="dxa"/>
                            </w:tcPr>
                            <w:p w14:paraId="382E2840" w14:textId="77777777" w:rsidR="00836A7D" w:rsidRDefault="00836A7D"/>
                          </w:tc>
                          <w:tc>
                            <w:tcPr>
                              <w:tcW w:w="389" w:type="dxa"/>
                            </w:tcPr>
                            <w:p w14:paraId="5DCAE874" w14:textId="77777777" w:rsidR="00836A7D" w:rsidRDefault="00836A7D"/>
                          </w:tc>
                          <w:tc>
                            <w:tcPr>
                              <w:tcW w:w="389" w:type="dxa"/>
                            </w:tcPr>
                            <w:p w14:paraId="4C4495BD" w14:textId="77777777" w:rsidR="00836A7D" w:rsidRDefault="00836A7D"/>
                          </w:tc>
                        </w:tr>
                      </w:tbl>
                      <w:p w14:paraId="43858409" w14:textId="77777777" w:rsidR="00836A7D" w:rsidRDefault="00836A7D" w:rsidP="00836A7D"/>
                    </w:txbxContent>
                  </v:textbox>
                </v:shape>
                <v:shape id="Text Box 6" o:spid="_x0000_s1030" type="#_x0000_t202" style="position:absolute;left:6498;top:2462;width:4162;height:38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tbl>
                        <w:tblPr>
                          <w:tblW w:w="0" w:type="auto"/>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firstRow="0" w:lastRow="0" w:firstColumn="0" w:lastColumn="0" w:noHBand="0" w:noVBand="0"/>
                        </w:tblPr>
                        <w:tblGrid>
                          <w:gridCol w:w="389"/>
                          <w:gridCol w:w="389"/>
                          <w:gridCol w:w="389"/>
                          <w:gridCol w:w="389"/>
                          <w:gridCol w:w="389"/>
                          <w:gridCol w:w="389"/>
                          <w:gridCol w:w="389"/>
                          <w:gridCol w:w="389"/>
                          <w:gridCol w:w="389"/>
                          <w:gridCol w:w="389"/>
                        </w:tblGrid>
                        <w:tr w:rsidR="00836A7D" w14:paraId="46B4F1E3" w14:textId="77777777">
                          <w:trPr>
                            <w:trHeight w:hRule="exact" w:val="360"/>
                          </w:trPr>
                          <w:tc>
                            <w:tcPr>
                              <w:tcW w:w="389" w:type="dxa"/>
                            </w:tcPr>
                            <w:p w14:paraId="1D2B2DD0" w14:textId="77777777" w:rsidR="00836A7D" w:rsidRDefault="00836A7D"/>
                          </w:tc>
                          <w:tc>
                            <w:tcPr>
                              <w:tcW w:w="389" w:type="dxa"/>
                            </w:tcPr>
                            <w:p w14:paraId="1C893D23" w14:textId="77777777" w:rsidR="00836A7D" w:rsidRDefault="00836A7D"/>
                          </w:tc>
                          <w:tc>
                            <w:tcPr>
                              <w:tcW w:w="389" w:type="dxa"/>
                            </w:tcPr>
                            <w:p w14:paraId="57FB2082" w14:textId="77777777" w:rsidR="00836A7D" w:rsidRDefault="00836A7D"/>
                          </w:tc>
                          <w:tc>
                            <w:tcPr>
                              <w:tcW w:w="389" w:type="dxa"/>
                            </w:tcPr>
                            <w:p w14:paraId="581B0F4A" w14:textId="77777777" w:rsidR="00836A7D" w:rsidRDefault="00836A7D"/>
                          </w:tc>
                          <w:tc>
                            <w:tcPr>
                              <w:tcW w:w="389" w:type="dxa"/>
                            </w:tcPr>
                            <w:p w14:paraId="21267196" w14:textId="77777777" w:rsidR="00836A7D" w:rsidRDefault="00836A7D"/>
                          </w:tc>
                          <w:tc>
                            <w:tcPr>
                              <w:tcW w:w="389" w:type="dxa"/>
                            </w:tcPr>
                            <w:p w14:paraId="5AE049F4" w14:textId="77777777" w:rsidR="00836A7D" w:rsidRDefault="00836A7D"/>
                          </w:tc>
                          <w:tc>
                            <w:tcPr>
                              <w:tcW w:w="389" w:type="dxa"/>
                            </w:tcPr>
                            <w:p w14:paraId="6981F3E6" w14:textId="77777777" w:rsidR="00836A7D" w:rsidRDefault="00836A7D"/>
                          </w:tc>
                          <w:tc>
                            <w:tcPr>
                              <w:tcW w:w="389" w:type="dxa"/>
                            </w:tcPr>
                            <w:p w14:paraId="3976ABBA" w14:textId="77777777" w:rsidR="00836A7D" w:rsidRDefault="00836A7D"/>
                          </w:tc>
                          <w:tc>
                            <w:tcPr>
                              <w:tcW w:w="389" w:type="dxa"/>
                            </w:tcPr>
                            <w:p w14:paraId="18A6CB00" w14:textId="77777777" w:rsidR="00836A7D" w:rsidRDefault="00836A7D"/>
                          </w:tc>
                          <w:tc>
                            <w:tcPr>
                              <w:tcW w:w="389" w:type="dxa"/>
                            </w:tcPr>
                            <w:p w14:paraId="51C67CF7" w14:textId="77777777" w:rsidR="00836A7D" w:rsidRDefault="00836A7D"/>
                          </w:tc>
                        </w:tr>
                        <w:tr w:rsidR="00836A7D" w14:paraId="2DF62D8B" w14:textId="77777777">
                          <w:trPr>
                            <w:trHeight w:hRule="exact" w:val="360"/>
                          </w:trPr>
                          <w:tc>
                            <w:tcPr>
                              <w:tcW w:w="389" w:type="dxa"/>
                            </w:tcPr>
                            <w:p w14:paraId="26B0695C" w14:textId="77777777" w:rsidR="00836A7D" w:rsidRDefault="00836A7D"/>
                          </w:tc>
                          <w:tc>
                            <w:tcPr>
                              <w:tcW w:w="389" w:type="dxa"/>
                            </w:tcPr>
                            <w:p w14:paraId="58C6A45E" w14:textId="77777777" w:rsidR="00836A7D" w:rsidRDefault="00836A7D"/>
                          </w:tc>
                          <w:tc>
                            <w:tcPr>
                              <w:tcW w:w="389" w:type="dxa"/>
                            </w:tcPr>
                            <w:p w14:paraId="579CA1F5" w14:textId="77777777" w:rsidR="00836A7D" w:rsidRDefault="00836A7D"/>
                          </w:tc>
                          <w:tc>
                            <w:tcPr>
                              <w:tcW w:w="389" w:type="dxa"/>
                            </w:tcPr>
                            <w:p w14:paraId="2EFE1EDA" w14:textId="77777777" w:rsidR="00836A7D" w:rsidRDefault="00836A7D"/>
                          </w:tc>
                          <w:tc>
                            <w:tcPr>
                              <w:tcW w:w="389" w:type="dxa"/>
                            </w:tcPr>
                            <w:p w14:paraId="65F26BC8" w14:textId="77777777" w:rsidR="00836A7D" w:rsidRDefault="00836A7D"/>
                          </w:tc>
                          <w:tc>
                            <w:tcPr>
                              <w:tcW w:w="389" w:type="dxa"/>
                            </w:tcPr>
                            <w:p w14:paraId="201DC8A6" w14:textId="77777777" w:rsidR="00836A7D" w:rsidRDefault="00836A7D"/>
                          </w:tc>
                          <w:tc>
                            <w:tcPr>
                              <w:tcW w:w="389" w:type="dxa"/>
                            </w:tcPr>
                            <w:p w14:paraId="31A75ED9" w14:textId="77777777" w:rsidR="00836A7D" w:rsidRDefault="00836A7D"/>
                          </w:tc>
                          <w:tc>
                            <w:tcPr>
                              <w:tcW w:w="389" w:type="dxa"/>
                            </w:tcPr>
                            <w:p w14:paraId="7CEE7CCD" w14:textId="77777777" w:rsidR="00836A7D" w:rsidRDefault="00836A7D"/>
                          </w:tc>
                          <w:tc>
                            <w:tcPr>
                              <w:tcW w:w="389" w:type="dxa"/>
                            </w:tcPr>
                            <w:p w14:paraId="6436B9BC" w14:textId="77777777" w:rsidR="00836A7D" w:rsidRDefault="00836A7D"/>
                          </w:tc>
                          <w:tc>
                            <w:tcPr>
                              <w:tcW w:w="389" w:type="dxa"/>
                            </w:tcPr>
                            <w:p w14:paraId="2280457A" w14:textId="77777777" w:rsidR="00836A7D" w:rsidRDefault="00836A7D"/>
                          </w:tc>
                        </w:tr>
                        <w:tr w:rsidR="00836A7D" w14:paraId="3A4220A2" w14:textId="77777777">
                          <w:trPr>
                            <w:trHeight w:hRule="exact" w:val="360"/>
                          </w:trPr>
                          <w:tc>
                            <w:tcPr>
                              <w:tcW w:w="389" w:type="dxa"/>
                            </w:tcPr>
                            <w:p w14:paraId="583DE744" w14:textId="77777777" w:rsidR="00836A7D" w:rsidRDefault="00836A7D"/>
                          </w:tc>
                          <w:tc>
                            <w:tcPr>
                              <w:tcW w:w="389" w:type="dxa"/>
                            </w:tcPr>
                            <w:p w14:paraId="59DDF744" w14:textId="77777777" w:rsidR="00836A7D" w:rsidRDefault="00836A7D"/>
                          </w:tc>
                          <w:tc>
                            <w:tcPr>
                              <w:tcW w:w="389" w:type="dxa"/>
                            </w:tcPr>
                            <w:p w14:paraId="3363C432" w14:textId="77777777" w:rsidR="00836A7D" w:rsidRDefault="00836A7D"/>
                          </w:tc>
                          <w:tc>
                            <w:tcPr>
                              <w:tcW w:w="389" w:type="dxa"/>
                            </w:tcPr>
                            <w:p w14:paraId="156A7980" w14:textId="77777777" w:rsidR="00836A7D" w:rsidRDefault="00836A7D"/>
                          </w:tc>
                          <w:tc>
                            <w:tcPr>
                              <w:tcW w:w="389" w:type="dxa"/>
                            </w:tcPr>
                            <w:p w14:paraId="30C3D3FB" w14:textId="77777777" w:rsidR="00836A7D" w:rsidRDefault="00836A7D"/>
                          </w:tc>
                          <w:tc>
                            <w:tcPr>
                              <w:tcW w:w="389" w:type="dxa"/>
                            </w:tcPr>
                            <w:p w14:paraId="63A80BAA" w14:textId="77777777" w:rsidR="00836A7D" w:rsidRDefault="00836A7D"/>
                          </w:tc>
                          <w:tc>
                            <w:tcPr>
                              <w:tcW w:w="389" w:type="dxa"/>
                            </w:tcPr>
                            <w:p w14:paraId="40D45D89" w14:textId="77777777" w:rsidR="00836A7D" w:rsidRDefault="00836A7D"/>
                          </w:tc>
                          <w:tc>
                            <w:tcPr>
                              <w:tcW w:w="389" w:type="dxa"/>
                            </w:tcPr>
                            <w:p w14:paraId="2E153660" w14:textId="77777777" w:rsidR="00836A7D" w:rsidRDefault="00836A7D"/>
                          </w:tc>
                          <w:tc>
                            <w:tcPr>
                              <w:tcW w:w="389" w:type="dxa"/>
                            </w:tcPr>
                            <w:p w14:paraId="7ED3C009" w14:textId="77777777" w:rsidR="00836A7D" w:rsidRDefault="00836A7D"/>
                          </w:tc>
                          <w:tc>
                            <w:tcPr>
                              <w:tcW w:w="389" w:type="dxa"/>
                            </w:tcPr>
                            <w:p w14:paraId="1C7B1E32" w14:textId="77777777" w:rsidR="00836A7D" w:rsidRDefault="00836A7D"/>
                          </w:tc>
                        </w:tr>
                        <w:tr w:rsidR="00836A7D" w14:paraId="07D41F80" w14:textId="77777777">
                          <w:trPr>
                            <w:trHeight w:hRule="exact" w:val="360"/>
                          </w:trPr>
                          <w:tc>
                            <w:tcPr>
                              <w:tcW w:w="389" w:type="dxa"/>
                            </w:tcPr>
                            <w:p w14:paraId="15EAB0BC" w14:textId="77777777" w:rsidR="00836A7D" w:rsidRDefault="00836A7D"/>
                          </w:tc>
                          <w:tc>
                            <w:tcPr>
                              <w:tcW w:w="389" w:type="dxa"/>
                            </w:tcPr>
                            <w:p w14:paraId="678AD384" w14:textId="77777777" w:rsidR="00836A7D" w:rsidRDefault="00836A7D"/>
                          </w:tc>
                          <w:tc>
                            <w:tcPr>
                              <w:tcW w:w="389" w:type="dxa"/>
                            </w:tcPr>
                            <w:p w14:paraId="53E16A22" w14:textId="77777777" w:rsidR="00836A7D" w:rsidRDefault="00836A7D"/>
                          </w:tc>
                          <w:tc>
                            <w:tcPr>
                              <w:tcW w:w="389" w:type="dxa"/>
                            </w:tcPr>
                            <w:p w14:paraId="09B18BDF" w14:textId="77777777" w:rsidR="00836A7D" w:rsidRDefault="00836A7D"/>
                          </w:tc>
                          <w:tc>
                            <w:tcPr>
                              <w:tcW w:w="389" w:type="dxa"/>
                            </w:tcPr>
                            <w:p w14:paraId="7B4FA49A" w14:textId="77777777" w:rsidR="00836A7D" w:rsidRDefault="00836A7D"/>
                          </w:tc>
                          <w:tc>
                            <w:tcPr>
                              <w:tcW w:w="389" w:type="dxa"/>
                            </w:tcPr>
                            <w:p w14:paraId="396AA9CC" w14:textId="77777777" w:rsidR="00836A7D" w:rsidRDefault="00836A7D"/>
                          </w:tc>
                          <w:tc>
                            <w:tcPr>
                              <w:tcW w:w="389" w:type="dxa"/>
                            </w:tcPr>
                            <w:p w14:paraId="4C00C8B5" w14:textId="77777777" w:rsidR="00836A7D" w:rsidRDefault="00836A7D"/>
                          </w:tc>
                          <w:tc>
                            <w:tcPr>
                              <w:tcW w:w="389" w:type="dxa"/>
                            </w:tcPr>
                            <w:p w14:paraId="55209A2D" w14:textId="77777777" w:rsidR="00836A7D" w:rsidRDefault="00836A7D"/>
                          </w:tc>
                          <w:tc>
                            <w:tcPr>
                              <w:tcW w:w="389" w:type="dxa"/>
                            </w:tcPr>
                            <w:p w14:paraId="5EC782B1" w14:textId="77777777" w:rsidR="00836A7D" w:rsidRDefault="00836A7D"/>
                          </w:tc>
                          <w:tc>
                            <w:tcPr>
                              <w:tcW w:w="389" w:type="dxa"/>
                            </w:tcPr>
                            <w:p w14:paraId="26EDB20B" w14:textId="77777777" w:rsidR="00836A7D" w:rsidRDefault="00836A7D"/>
                          </w:tc>
                        </w:tr>
                        <w:tr w:rsidR="00836A7D" w14:paraId="77847F42" w14:textId="77777777">
                          <w:trPr>
                            <w:trHeight w:hRule="exact" w:val="360"/>
                          </w:trPr>
                          <w:tc>
                            <w:tcPr>
                              <w:tcW w:w="389" w:type="dxa"/>
                            </w:tcPr>
                            <w:p w14:paraId="6FC91A42" w14:textId="77777777" w:rsidR="00836A7D" w:rsidRDefault="00836A7D"/>
                          </w:tc>
                          <w:tc>
                            <w:tcPr>
                              <w:tcW w:w="389" w:type="dxa"/>
                            </w:tcPr>
                            <w:p w14:paraId="11014EFD" w14:textId="77777777" w:rsidR="00836A7D" w:rsidRDefault="00836A7D"/>
                          </w:tc>
                          <w:tc>
                            <w:tcPr>
                              <w:tcW w:w="389" w:type="dxa"/>
                            </w:tcPr>
                            <w:p w14:paraId="7A4000DF" w14:textId="77777777" w:rsidR="00836A7D" w:rsidRDefault="00836A7D"/>
                          </w:tc>
                          <w:tc>
                            <w:tcPr>
                              <w:tcW w:w="389" w:type="dxa"/>
                            </w:tcPr>
                            <w:p w14:paraId="046E575D" w14:textId="77777777" w:rsidR="00836A7D" w:rsidRDefault="00836A7D"/>
                          </w:tc>
                          <w:tc>
                            <w:tcPr>
                              <w:tcW w:w="389" w:type="dxa"/>
                            </w:tcPr>
                            <w:p w14:paraId="181A3114" w14:textId="77777777" w:rsidR="00836A7D" w:rsidRDefault="00836A7D"/>
                          </w:tc>
                          <w:tc>
                            <w:tcPr>
                              <w:tcW w:w="389" w:type="dxa"/>
                            </w:tcPr>
                            <w:p w14:paraId="3FD978C6" w14:textId="77777777" w:rsidR="00836A7D" w:rsidRDefault="00836A7D"/>
                          </w:tc>
                          <w:tc>
                            <w:tcPr>
                              <w:tcW w:w="389" w:type="dxa"/>
                            </w:tcPr>
                            <w:p w14:paraId="14FB19BA" w14:textId="77777777" w:rsidR="00836A7D" w:rsidRDefault="00836A7D"/>
                          </w:tc>
                          <w:tc>
                            <w:tcPr>
                              <w:tcW w:w="389" w:type="dxa"/>
                            </w:tcPr>
                            <w:p w14:paraId="0016A73A" w14:textId="77777777" w:rsidR="00836A7D" w:rsidRDefault="00836A7D"/>
                          </w:tc>
                          <w:tc>
                            <w:tcPr>
                              <w:tcW w:w="389" w:type="dxa"/>
                            </w:tcPr>
                            <w:p w14:paraId="001A0775" w14:textId="77777777" w:rsidR="00836A7D" w:rsidRDefault="00836A7D"/>
                          </w:tc>
                          <w:tc>
                            <w:tcPr>
                              <w:tcW w:w="389" w:type="dxa"/>
                            </w:tcPr>
                            <w:p w14:paraId="019CCD81" w14:textId="77777777" w:rsidR="00836A7D" w:rsidRDefault="00836A7D"/>
                          </w:tc>
                        </w:tr>
                        <w:tr w:rsidR="00836A7D" w14:paraId="14F748B0" w14:textId="77777777">
                          <w:trPr>
                            <w:trHeight w:hRule="exact" w:val="360"/>
                          </w:trPr>
                          <w:tc>
                            <w:tcPr>
                              <w:tcW w:w="389" w:type="dxa"/>
                            </w:tcPr>
                            <w:p w14:paraId="3112EF8E" w14:textId="77777777" w:rsidR="00836A7D" w:rsidRDefault="00836A7D"/>
                          </w:tc>
                          <w:tc>
                            <w:tcPr>
                              <w:tcW w:w="389" w:type="dxa"/>
                            </w:tcPr>
                            <w:p w14:paraId="3E7CFB2B" w14:textId="77777777" w:rsidR="00836A7D" w:rsidRDefault="00836A7D"/>
                          </w:tc>
                          <w:tc>
                            <w:tcPr>
                              <w:tcW w:w="389" w:type="dxa"/>
                            </w:tcPr>
                            <w:p w14:paraId="5BBC7FA1" w14:textId="77777777" w:rsidR="00836A7D" w:rsidRDefault="00836A7D"/>
                          </w:tc>
                          <w:tc>
                            <w:tcPr>
                              <w:tcW w:w="389" w:type="dxa"/>
                            </w:tcPr>
                            <w:p w14:paraId="6979299D" w14:textId="77777777" w:rsidR="00836A7D" w:rsidRDefault="00836A7D"/>
                          </w:tc>
                          <w:tc>
                            <w:tcPr>
                              <w:tcW w:w="389" w:type="dxa"/>
                            </w:tcPr>
                            <w:p w14:paraId="683E5BFA" w14:textId="77777777" w:rsidR="00836A7D" w:rsidRDefault="00836A7D"/>
                          </w:tc>
                          <w:tc>
                            <w:tcPr>
                              <w:tcW w:w="389" w:type="dxa"/>
                            </w:tcPr>
                            <w:p w14:paraId="3B5B6DE5" w14:textId="77777777" w:rsidR="00836A7D" w:rsidRDefault="00836A7D"/>
                          </w:tc>
                          <w:tc>
                            <w:tcPr>
                              <w:tcW w:w="389" w:type="dxa"/>
                            </w:tcPr>
                            <w:p w14:paraId="3D93CF7F" w14:textId="77777777" w:rsidR="00836A7D" w:rsidRDefault="00836A7D"/>
                          </w:tc>
                          <w:tc>
                            <w:tcPr>
                              <w:tcW w:w="389" w:type="dxa"/>
                            </w:tcPr>
                            <w:p w14:paraId="6A8C04CA" w14:textId="77777777" w:rsidR="00836A7D" w:rsidRDefault="00836A7D"/>
                          </w:tc>
                          <w:tc>
                            <w:tcPr>
                              <w:tcW w:w="389" w:type="dxa"/>
                            </w:tcPr>
                            <w:p w14:paraId="18A0A86E" w14:textId="77777777" w:rsidR="00836A7D" w:rsidRDefault="00836A7D"/>
                          </w:tc>
                          <w:tc>
                            <w:tcPr>
                              <w:tcW w:w="389" w:type="dxa"/>
                            </w:tcPr>
                            <w:p w14:paraId="666A3EC7" w14:textId="77777777" w:rsidR="00836A7D" w:rsidRDefault="00836A7D"/>
                          </w:tc>
                        </w:tr>
                        <w:tr w:rsidR="00836A7D" w14:paraId="34E1AFCA" w14:textId="77777777">
                          <w:trPr>
                            <w:trHeight w:hRule="exact" w:val="360"/>
                          </w:trPr>
                          <w:tc>
                            <w:tcPr>
                              <w:tcW w:w="389" w:type="dxa"/>
                            </w:tcPr>
                            <w:p w14:paraId="6DAC4D18" w14:textId="77777777" w:rsidR="00836A7D" w:rsidRDefault="00836A7D"/>
                          </w:tc>
                          <w:tc>
                            <w:tcPr>
                              <w:tcW w:w="389" w:type="dxa"/>
                            </w:tcPr>
                            <w:p w14:paraId="061684AA" w14:textId="77777777" w:rsidR="00836A7D" w:rsidRDefault="00836A7D"/>
                          </w:tc>
                          <w:tc>
                            <w:tcPr>
                              <w:tcW w:w="389" w:type="dxa"/>
                            </w:tcPr>
                            <w:p w14:paraId="28EC1373" w14:textId="77777777" w:rsidR="00836A7D" w:rsidRDefault="00836A7D"/>
                          </w:tc>
                          <w:tc>
                            <w:tcPr>
                              <w:tcW w:w="389" w:type="dxa"/>
                            </w:tcPr>
                            <w:p w14:paraId="03B2E445" w14:textId="77777777" w:rsidR="00836A7D" w:rsidRDefault="00836A7D"/>
                          </w:tc>
                          <w:tc>
                            <w:tcPr>
                              <w:tcW w:w="389" w:type="dxa"/>
                            </w:tcPr>
                            <w:p w14:paraId="00EBD51B" w14:textId="77777777" w:rsidR="00836A7D" w:rsidRDefault="00836A7D"/>
                          </w:tc>
                          <w:tc>
                            <w:tcPr>
                              <w:tcW w:w="389" w:type="dxa"/>
                            </w:tcPr>
                            <w:p w14:paraId="725B1C76" w14:textId="77777777" w:rsidR="00836A7D" w:rsidRDefault="00836A7D"/>
                          </w:tc>
                          <w:tc>
                            <w:tcPr>
                              <w:tcW w:w="389" w:type="dxa"/>
                            </w:tcPr>
                            <w:p w14:paraId="2C5FC8CA" w14:textId="77777777" w:rsidR="00836A7D" w:rsidRDefault="00836A7D"/>
                          </w:tc>
                          <w:tc>
                            <w:tcPr>
                              <w:tcW w:w="389" w:type="dxa"/>
                            </w:tcPr>
                            <w:p w14:paraId="71A6BE61" w14:textId="77777777" w:rsidR="00836A7D" w:rsidRDefault="00836A7D"/>
                          </w:tc>
                          <w:tc>
                            <w:tcPr>
                              <w:tcW w:w="389" w:type="dxa"/>
                            </w:tcPr>
                            <w:p w14:paraId="24E276A4" w14:textId="77777777" w:rsidR="00836A7D" w:rsidRDefault="00836A7D"/>
                          </w:tc>
                          <w:tc>
                            <w:tcPr>
                              <w:tcW w:w="389" w:type="dxa"/>
                            </w:tcPr>
                            <w:p w14:paraId="1EEE3E88" w14:textId="77777777" w:rsidR="00836A7D" w:rsidRDefault="00836A7D"/>
                          </w:tc>
                        </w:tr>
                        <w:tr w:rsidR="00836A7D" w14:paraId="31ADBBD8" w14:textId="77777777">
                          <w:trPr>
                            <w:trHeight w:hRule="exact" w:val="360"/>
                          </w:trPr>
                          <w:tc>
                            <w:tcPr>
                              <w:tcW w:w="389" w:type="dxa"/>
                            </w:tcPr>
                            <w:p w14:paraId="51219DB1" w14:textId="77777777" w:rsidR="00836A7D" w:rsidRDefault="00836A7D"/>
                          </w:tc>
                          <w:tc>
                            <w:tcPr>
                              <w:tcW w:w="389" w:type="dxa"/>
                            </w:tcPr>
                            <w:p w14:paraId="11AB69D1" w14:textId="77777777" w:rsidR="00836A7D" w:rsidRDefault="00836A7D"/>
                          </w:tc>
                          <w:tc>
                            <w:tcPr>
                              <w:tcW w:w="389" w:type="dxa"/>
                            </w:tcPr>
                            <w:p w14:paraId="78073A95" w14:textId="77777777" w:rsidR="00836A7D" w:rsidRDefault="00836A7D"/>
                          </w:tc>
                          <w:tc>
                            <w:tcPr>
                              <w:tcW w:w="389" w:type="dxa"/>
                            </w:tcPr>
                            <w:p w14:paraId="485F6728" w14:textId="77777777" w:rsidR="00836A7D" w:rsidRDefault="00836A7D"/>
                          </w:tc>
                          <w:tc>
                            <w:tcPr>
                              <w:tcW w:w="389" w:type="dxa"/>
                            </w:tcPr>
                            <w:p w14:paraId="0F053B48" w14:textId="77777777" w:rsidR="00836A7D" w:rsidRDefault="00836A7D"/>
                          </w:tc>
                          <w:tc>
                            <w:tcPr>
                              <w:tcW w:w="389" w:type="dxa"/>
                            </w:tcPr>
                            <w:p w14:paraId="56BFF326" w14:textId="77777777" w:rsidR="00836A7D" w:rsidRDefault="00836A7D"/>
                          </w:tc>
                          <w:tc>
                            <w:tcPr>
                              <w:tcW w:w="389" w:type="dxa"/>
                            </w:tcPr>
                            <w:p w14:paraId="1CDFE946" w14:textId="77777777" w:rsidR="00836A7D" w:rsidRDefault="00836A7D"/>
                          </w:tc>
                          <w:tc>
                            <w:tcPr>
                              <w:tcW w:w="389" w:type="dxa"/>
                            </w:tcPr>
                            <w:p w14:paraId="5504EE8E" w14:textId="77777777" w:rsidR="00836A7D" w:rsidRDefault="00836A7D"/>
                          </w:tc>
                          <w:tc>
                            <w:tcPr>
                              <w:tcW w:w="389" w:type="dxa"/>
                            </w:tcPr>
                            <w:p w14:paraId="3940AC68" w14:textId="77777777" w:rsidR="00836A7D" w:rsidRDefault="00836A7D"/>
                          </w:tc>
                          <w:tc>
                            <w:tcPr>
                              <w:tcW w:w="389" w:type="dxa"/>
                            </w:tcPr>
                            <w:p w14:paraId="0122DE10" w14:textId="77777777" w:rsidR="00836A7D" w:rsidRDefault="00836A7D"/>
                          </w:tc>
                        </w:tr>
                        <w:tr w:rsidR="00836A7D" w14:paraId="345F5B0C" w14:textId="77777777">
                          <w:trPr>
                            <w:trHeight w:hRule="exact" w:val="360"/>
                          </w:trPr>
                          <w:tc>
                            <w:tcPr>
                              <w:tcW w:w="389" w:type="dxa"/>
                            </w:tcPr>
                            <w:p w14:paraId="710C1181" w14:textId="77777777" w:rsidR="00836A7D" w:rsidRDefault="00836A7D"/>
                          </w:tc>
                          <w:tc>
                            <w:tcPr>
                              <w:tcW w:w="389" w:type="dxa"/>
                            </w:tcPr>
                            <w:p w14:paraId="77086481" w14:textId="77777777" w:rsidR="00836A7D" w:rsidRDefault="00836A7D"/>
                          </w:tc>
                          <w:tc>
                            <w:tcPr>
                              <w:tcW w:w="389" w:type="dxa"/>
                            </w:tcPr>
                            <w:p w14:paraId="18049AFB" w14:textId="77777777" w:rsidR="00836A7D" w:rsidRDefault="00836A7D"/>
                          </w:tc>
                          <w:tc>
                            <w:tcPr>
                              <w:tcW w:w="389" w:type="dxa"/>
                            </w:tcPr>
                            <w:p w14:paraId="03BA5B3D" w14:textId="77777777" w:rsidR="00836A7D" w:rsidRDefault="00836A7D"/>
                          </w:tc>
                          <w:tc>
                            <w:tcPr>
                              <w:tcW w:w="389" w:type="dxa"/>
                            </w:tcPr>
                            <w:p w14:paraId="1F4AF4A6" w14:textId="77777777" w:rsidR="00836A7D" w:rsidRDefault="00836A7D"/>
                          </w:tc>
                          <w:tc>
                            <w:tcPr>
                              <w:tcW w:w="389" w:type="dxa"/>
                            </w:tcPr>
                            <w:p w14:paraId="199854B5" w14:textId="77777777" w:rsidR="00836A7D" w:rsidRDefault="00836A7D"/>
                          </w:tc>
                          <w:tc>
                            <w:tcPr>
                              <w:tcW w:w="389" w:type="dxa"/>
                            </w:tcPr>
                            <w:p w14:paraId="03F6536A" w14:textId="77777777" w:rsidR="00836A7D" w:rsidRDefault="00836A7D"/>
                          </w:tc>
                          <w:tc>
                            <w:tcPr>
                              <w:tcW w:w="389" w:type="dxa"/>
                            </w:tcPr>
                            <w:p w14:paraId="1BEAAAB4" w14:textId="77777777" w:rsidR="00836A7D" w:rsidRDefault="00836A7D"/>
                          </w:tc>
                          <w:tc>
                            <w:tcPr>
                              <w:tcW w:w="389" w:type="dxa"/>
                            </w:tcPr>
                            <w:p w14:paraId="14A380C7" w14:textId="77777777" w:rsidR="00836A7D" w:rsidRDefault="00836A7D"/>
                          </w:tc>
                          <w:tc>
                            <w:tcPr>
                              <w:tcW w:w="389" w:type="dxa"/>
                            </w:tcPr>
                            <w:p w14:paraId="5F900D69" w14:textId="77777777" w:rsidR="00836A7D" w:rsidRDefault="00836A7D"/>
                          </w:tc>
                        </w:tr>
                        <w:tr w:rsidR="00836A7D" w14:paraId="6D0AE60E" w14:textId="77777777">
                          <w:trPr>
                            <w:trHeight w:hRule="exact" w:val="360"/>
                          </w:trPr>
                          <w:tc>
                            <w:tcPr>
                              <w:tcW w:w="389" w:type="dxa"/>
                            </w:tcPr>
                            <w:p w14:paraId="4934B666" w14:textId="77777777" w:rsidR="00836A7D" w:rsidRDefault="00836A7D"/>
                          </w:tc>
                          <w:tc>
                            <w:tcPr>
                              <w:tcW w:w="389" w:type="dxa"/>
                            </w:tcPr>
                            <w:p w14:paraId="06463522" w14:textId="77777777" w:rsidR="00836A7D" w:rsidRDefault="00836A7D"/>
                          </w:tc>
                          <w:tc>
                            <w:tcPr>
                              <w:tcW w:w="389" w:type="dxa"/>
                            </w:tcPr>
                            <w:p w14:paraId="4E71172B" w14:textId="77777777" w:rsidR="00836A7D" w:rsidRDefault="00836A7D"/>
                          </w:tc>
                          <w:tc>
                            <w:tcPr>
                              <w:tcW w:w="389" w:type="dxa"/>
                            </w:tcPr>
                            <w:p w14:paraId="6392A0D7" w14:textId="77777777" w:rsidR="00836A7D" w:rsidRDefault="00836A7D"/>
                          </w:tc>
                          <w:tc>
                            <w:tcPr>
                              <w:tcW w:w="389" w:type="dxa"/>
                            </w:tcPr>
                            <w:p w14:paraId="0B31383E" w14:textId="77777777" w:rsidR="00836A7D" w:rsidRDefault="00836A7D"/>
                          </w:tc>
                          <w:tc>
                            <w:tcPr>
                              <w:tcW w:w="389" w:type="dxa"/>
                            </w:tcPr>
                            <w:p w14:paraId="7A4757B8" w14:textId="77777777" w:rsidR="00836A7D" w:rsidRDefault="00836A7D"/>
                          </w:tc>
                          <w:tc>
                            <w:tcPr>
                              <w:tcW w:w="389" w:type="dxa"/>
                            </w:tcPr>
                            <w:p w14:paraId="1DFD2CB3" w14:textId="77777777" w:rsidR="00836A7D" w:rsidRDefault="00836A7D"/>
                          </w:tc>
                          <w:tc>
                            <w:tcPr>
                              <w:tcW w:w="389" w:type="dxa"/>
                            </w:tcPr>
                            <w:p w14:paraId="14A89670" w14:textId="77777777" w:rsidR="00836A7D" w:rsidRDefault="00836A7D"/>
                          </w:tc>
                          <w:tc>
                            <w:tcPr>
                              <w:tcW w:w="389" w:type="dxa"/>
                            </w:tcPr>
                            <w:p w14:paraId="229FFE23" w14:textId="77777777" w:rsidR="00836A7D" w:rsidRDefault="00836A7D"/>
                          </w:tc>
                          <w:tc>
                            <w:tcPr>
                              <w:tcW w:w="389" w:type="dxa"/>
                            </w:tcPr>
                            <w:p w14:paraId="6EE54813" w14:textId="77777777" w:rsidR="00836A7D" w:rsidRDefault="00836A7D"/>
                          </w:tc>
                        </w:tr>
                      </w:tbl>
                      <w:p w14:paraId="56288951" w14:textId="77777777" w:rsidR="00836A7D" w:rsidRDefault="00836A7D" w:rsidP="00836A7D"/>
                    </w:txbxContent>
                  </v:textbox>
                </v:shape>
              </v:group>
            </w:pict>
          </mc:Fallback>
        </mc:AlternateContent>
      </w:r>
      <w:bookmarkEnd w:id="3"/>
    </w:p>
    <w:sectPr w:rsidR="00836A7D" w:rsidRPr="00B73F77" w:rsidSect="00B73F77">
      <w:headerReference w:type="default" r:id="rId27"/>
      <w:footerReference w:type="default" r:id="rId28"/>
      <w:pgSz w:w="12240" w:h="15840" w:code="1"/>
      <w:pgMar w:top="1296" w:right="1440" w:bottom="1152" w:left="1440" w:header="720" w:footer="504"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3AB25DD" w14:textId="77777777" w:rsidR="00FA7924" w:rsidRDefault="00FA7924">
      <w:r>
        <w:separator/>
      </w:r>
    </w:p>
    <w:p w14:paraId="67D86A52" w14:textId="77777777" w:rsidR="00FA7924" w:rsidRDefault="00FA7924"/>
    <w:p w14:paraId="7473C03A" w14:textId="77777777" w:rsidR="00FA7924" w:rsidRDefault="00FA7924"/>
  </w:endnote>
  <w:endnote w:type="continuationSeparator" w:id="0">
    <w:p w14:paraId="49AD4C8B" w14:textId="77777777" w:rsidR="00FA7924" w:rsidRDefault="00FA7924">
      <w:r>
        <w:continuationSeparator/>
      </w:r>
    </w:p>
    <w:p w14:paraId="185E579A" w14:textId="77777777" w:rsidR="00FA7924" w:rsidRDefault="00FA7924"/>
    <w:p w14:paraId="76536005" w14:textId="77777777" w:rsidR="00FA7924" w:rsidRDefault="00FA792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Eras Bold ITC">
    <w:panose1 w:val="020B0907030504020204"/>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9EFFF3" w14:textId="77777777" w:rsidR="00B70E9D" w:rsidRPr="008B5765" w:rsidRDefault="00B70E9D">
    <w:pPr>
      <w:pStyle w:val="Footer"/>
      <w:rPr>
        <w:rFonts w:ascii="Calibri" w:hAnsi="Calibri" w:cs="Calibri"/>
        <w:sz w:val="22"/>
        <w:szCs w:val="22"/>
      </w:rPr>
    </w:pPr>
    <w:r w:rsidRPr="008B5765">
      <w:rPr>
        <w:rFonts w:ascii="Calibri" w:hAnsi="Calibri" w:cs="Calibri"/>
        <w:sz w:val="22"/>
        <w:szCs w:val="22"/>
      </w:rPr>
      <w:t>Virginia Department of Education</w:t>
    </w:r>
    <w:r w:rsidR="001A55CD" w:rsidRPr="008B5765">
      <w:rPr>
        <w:rFonts w:ascii="Calibri" w:hAnsi="Calibri" w:cs="Calibri"/>
        <w:sz w:val="22"/>
        <w:szCs w:val="22"/>
      </w:rPr>
      <w:t xml:space="preserve"> 2018</w:t>
    </w:r>
  </w:p>
  <w:p w14:paraId="58CDFA99" w14:textId="715F9E8C" w:rsidR="00B70E9D" w:rsidRPr="008B5765" w:rsidRDefault="00B70E9D">
    <w:pPr>
      <w:pStyle w:val="Footer"/>
      <w:rPr>
        <w:rFonts w:ascii="Calibri" w:hAnsi="Calibri" w:cs="Calibri"/>
        <w:sz w:val="22"/>
        <w:szCs w:val="22"/>
      </w:rPr>
    </w:pPr>
    <w:r w:rsidRPr="008B5765">
      <w:rPr>
        <w:rStyle w:val="PageNumber"/>
        <w:rFonts w:ascii="Calibri" w:hAnsi="Calibri" w:cs="Calibri"/>
        <w:sz w:val="22"/>
        <w:szCs w:val="22"/>
      </w:rPr>
      <w:fldChar w:fldCharType="begin"/>
    </w:r>
    <w:r w:rsidRPr="008B5765">
      <w:rPr>
        <w:rStyle w:val="PageNumber"/>
        <w:rFonts w:ascii="Calibri" w:hAnsi="Calibri" w:cs="Calibri"/>
        <w:sz w:val="22"/>
        <w:szCs w:val="22"/>
      </w:rPr>
      <w:instrText xml:space="preserve"> PAGE </w:instrText>
    </w:r>
    <w:r w:rsidRPr="008B5765">
      <w:rPr>
        <w:rStyle w:val="PageNumber"/>
        <w:rFonts w:ascii="Calibri" w:hAnsi="Calibri" w:cs="Calibri"/>
        <w:sz w:val="22"/>
        <w:szCs w:val="22"/>
      </w:rPr>
      <w:fldChar w:fldCharType="separate"/>
    </w:r>
    <w:r w:rsidR="004D21CB">
      <w:rPr>
        <w:rStyle w:val="PageNumber"/>
        <w:rFonts w:ascii="Calibri" w:hAnsi="Calibri" w:cs="Calibri"/>
        <w:noProof/>
        <w:sz w:val="22"/>
        <w:szCs w:val="22"/>
      </w:rPr>
      <w:t>4</w:t>
    </w:r>
    <w:r w:rsidRPr="008B5765">
      <w:rPr>
        <w:rStyle w:val="PageNumber"/>
        <w:rFonts w:ascii="Calibri" w:hAnsi="Calibri" w:cs="Calibri"/>
        <w:sz w:val="22"/>
        <w:szCs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FD68921" w14:textId="77777777" w:rsidR="00FA7924" w:rsidRDefault="00FA7924">
      <w:r>
        <w:separator/>
      </w:r>
    </w:p>
    <w:p w14:paraId="54577481" w14:textId="77777777" w:rsidR="00FA7924" w:rsidRDefault="00FA7924"/>
    <w:p w14:paraId="3A1D5793" w14:textId="77777777" w:rsidR="00FA7924" w:rsidRDefault="00FA7924"/>
  </w:footnote>
  <w:footnote w:type="continuationSeparator" w:id="0">
    <w:p w14:paraId="55164318" w14:textId="77777777" w:rsidR="00FA7924" w:rsidRDefault="00FA7924">
      <w:r>
        <w:continuationSeparator/>
      </w:r>
    </w:p>
    <w:p w14:paraId="5218D64B" w14:textId="77777777" w:rsidR="00FA7924" w:rsidRDefault="00FA7924"/>
    <w:p w14:paraId="1DE1EEA3" w14:textId="77777777" w:rsidR="00FA7924" w:rsidRDefault="00FA7924"/>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BAB8C4" w14:textId="22644F19" w:rsidR="001A55CD" w:rsidRPr="00B73F77" w:rsidRDefault="001A55CD" w:rsidP="00B73F77">
    <w:pPr>
      <w:rPr>
        <w:rFonts w:asciiTheme="minorHAnsi" w:hAnsiTheme="minorHAnsi" w:cstheme="minorHAnsi"/>
        <w:i/>
        <w:sz w:val="24"/>
      </w:rPr>
    </w:pPr>
    <w:r w:rsidRPr="00B73F77">
      <w:rPr>
        <w:rFonts w:asciiTheme="minorHAnsi" w:hAnsiTheme="minorHAnsi" w:cstheme="minorHAnsi"/>
        <w:i/>
        <w:sz w:val="24"/>
      </w:rPr>
      <w:t xml:space="preserve">AR Remediation Plan – </w:t>
    </w:r>
    <w:r w:rsidR="00B33E34" w:rsidRPr="00B73F77">
      <w:rPr>
        <w:rFonts w:asciiTheme="minorHAnsi" w:hAnsiTheme="minorHAnsi" w:cstheme="minorHAnsi"/>
        <w:i/>
        <w:sz w:val="24"/>
      </w:rPr>
      <w:t>Rational Number Equivalences</w:t>
    </w:r>
  </w:p>
  <w:p w14:paraId="0B4F1FBB" w14:textId="77777777" w:rsidR="001A55CD" w:rsidRDefault="001A55C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04090005"/>
    <w:lvl w:ilvl="0">
      <w:start w:val="1"/>
      <w:numFmt w:val="bullet"/>
      <w:lvlText w:val=""/>
      <w:lvlJc w:val="left"/>
      <w:pPr>
        <w:ind w:left="1080" w:hanging="360"/>
      </w:pPr>
      <w:rPr>
        <w:rFonts w:ascii="Wingdings" w:hAnsi="Wingdings" w:hint="default"/>
      </w:rPr>
    </w:lvl>
  </w:abstractNum>
  <w:abstractNum w:abstractNumId="1" w15:restartNumberingAfterBreak="0">
    <w:nsid w:val="FFFFFF88"/>
    <w:multiLevelType w:val="singleLevel"/>
    <w:tmpl w:val="04090001"/>
    <w:lvl w:ilvl="0">
      <w:start w:val="1"/>
      <w:numFmt w:val="bullet"/>
      <w:lvlText w:val=""/>
      <w:lvlJc w:val="left"/>
      <w:pPr>
        <w:ind w:left="720" w:hanging="360"/>
      </w:pPr>
      <w:rPr>
        <w:rFonts w:ascii="Symbol" w:hAnsi="Symbol" w:hint="default"/>
      </w:rPr>
    </w:lvl>
  </w:abstractNum>
  <w:abstractNum w:abstractNumId="2" w15:restartNumberingAfterBreak="0">
    <w:nsid w:val="00000011"/>
    <w:multiLevelType w:val="singleLevel"/>
    <w:tmpl w:val="7F9C17D2"/>
    <w:lvl w:ilvl="0">
      <w:start w:val="1"/>
      <w:numFmt w:val="bullet"/>
      <w:pStyle w:val="Bullet1"/>
      <w:lvlText w:val=""/>
      <w:lvlJc w:val="left"/>
      <w:pPr>
        <w:tabs>
          <w:tab w:val="num" w:pos="360"/>
        </w:tabs>
        <w:ind w:left="360" w:hanging="360"/>
      </w:pPr>
      <w:rPr>
        <w:rFonts w:ascii="Symbol" w:hAnsi="Symbol" w:hint="default"/>
        <w:strike w:val="0"/>
        <w:sz w:val="20"/>
        <w:szCs w:val="20"/>
      </w:rPr>
    </w:lvl>
  </w:abstractNum>
  <w:abstractNum w:abstractNumId="3" w15:restartNumberingAfterBreak="0">
    <w:nsid w:val="000917CA"/>
    <w:multiLevelType w:val="singleLevel"/>
    <w:tmpl w:val="48262908"/>
    <w:lvl w:ilvl="0">
      <w:start w:val="1"/>
      <w:numFmt w:val="bullet"/>
      <w:lvlText w:val=""/>
      <w:lvlJc w:val="left"/>
      <w:pPr>
        <w:ind w:left="720" w:hanging="360"/>
      </w:pPr>
      <w:rPr>
        <w:rFonts w:ascii="Wingdings 2" w:hAnsi="Wingdings 2" w:hint="default"/>
      </w:rPr>
    </w:lvl>
  </w:abstractNum>
  <w:abstractNum w:abstractNumId="4" w15:restartNumberingAfterBreak="0">
    <w:nsid w:val="073812A7"/>
    <w:multiLevelType w:val="hybridMultilevel"/>
    <w:tmpl w:val="7B8883A2"/>
    <w:lvl w:ilvl="0" w:tplc="CA8E1DFA">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9407F8A"/>
    <w:multiLevelType w:val="hybridMultilevel"/>
    <w:tmpl w:val="505679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9757082"/>
    <w:multiLevelType w:val="hybridMultilevel"/>
    <w:tmpl w:val="F2DEBF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AD964E5"/>
    <w:multiLevelType w:val="multilevel"/>
    <w:tmpl w:val="C5AE21C0"/>
    <w:lvl w:ilvl="0">
      <w:start w:val="1"/>
      <w:numFmt w:val="bullet"/>
      <w:lvlText w:val=""/>
      <w:lvlJc w:val="left"/>
      <w:pPr>
        <w:tabs>
          <w:tab w:val="num" w:pos="3420"/>
        </w:tabs>
        <w:ind w:left="2970" w:firstLine="0"/>
      </w:pPr>
      <w:rPr>
        <w:rFonts w:ascii="Wingdings 2" w:hAnsi="Wingdings 2" w:hint="default"/>
        <w:b w:val="0"/>
        <w:sz w:val="32"/>
        <w:szCs w:val="32"/>
      </w:rPr>
    </w:lvl>
    <w:lvl w:ilvl="1">
      <w:start w:val="1"/>
      <w:numFmt w:val="bullet"/>
      <w:lvlText w:val=""/>
      <w:lvlJc w:val="left"/>
      <w:pPr>
        <w:tabs>
          <w:tab w:val="num" w:pos="360"/>
        </w:tabs>
        <w:ind w:left="360" w:hanging="360"/>
      </w:pPr>
      <w:rPr>
        <w:rFonts w:ascii="Symbol" w:hAnsi="Symbol" w:hint="default"/>
        <w:b w:val="0"/>
        <w:sz w:val="20"/>
        <w:szCs w:val="32"/>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1D656913"/>
    <w:multiLevelType w:val="hybridMultilevel"/>
    <w:tmpl w:val="BD4696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D770223"/>
    <w:multiLevelType w:val="hybridMultilevel"/>
    <w:tmpl w:val="CF965014"/>
    <w:lvl w:ilvl="0" w:tplc="76C615EE">
      <w:start w:val="1"/>
      <w:numFmt w:val="decimal"/>
      <w:lvlText w:val="%1."/>
      <w:lvlJc w:val="left"/>
      <w:pPr>
        <w:tabs>
          <w:tab w:val="num" w:pos="533"/>
        </w:tabs>
        <w:ind w:left="533" w:hanging="533"/>
      </w:pPr>
      <w:rPr>
        <w:rFonts w:hint="default"/>
      </w:rPr>
    </w:lvl>
    <w:lvl w:ilvl="1" w:tplc="04090019">
      <w:start w:val="1"/>
      <w:numFmt w:val="lowerLetter"/>
      <w:lvlText w:val="%2."/>
      <w:lvlJc w:val="left"/>
      <w:pPr>
        <w:ind w:left="893" w:hanging="360"/>
      </w:pPr>
    </w:lvl>
    <w:lvl w:ilvl="2" w:tplc="0409001B" w:tentative="1">
      <w:start w:val="1"/>
      <w:numFmt w:val="lowerRoman"/>
      <w:lvlText w:val="%3."/>
      <w:lvlJc w:val="right"/>
      <w:pPr>
        <w:ind w:left="1613" w:hanging="180"/>
      </w:pPr>
    </w:lvl>
    <w:lvl w:ilvl="3" w:tplc="0409000F" w:tentative="1">
      <w:start w:val="1"/>
      <w:numFmt w:val="decimal"/>
      <w:lvlText w:val="%4."/>
      <w:lvlJc w:val="left"/>
      <w:pPr>
        <w:ind w:left="2333" w:hanging="360"/>
      </w:pPr>
    </w:lvl>
    <w:lvl w:ilvl="4" w:tplc="04090019" w:tentative="1">
      <w:start w:val="1"/>
      <w:numFmt w:val="lowerLetter"/>
      <w:lvlText w:val="%5."/>
      <w:lvlJc w:val="left"/>
      <w:pPr>
        <w:ind w:left="3053" w:hanging="360"/>
      </w:pPr>
    </w:lvl>
    <w:lvl w:ilvl="5" w:tplc="0409001B" w:tentative="1">
      <w:start w:val="1"/>
      <w:numFmt w:val="lowerRoman"/>
      <w:lvlText w:val="%6."/>
      <w:lvlJc w:val="right"/>
      <w:pPr>
        <w:ind w:left="3773" w:hanging="180"/>
      </w:pPr>
    </w:lvl>
    <w:lvl w:ilvl="6" w:tplc="0409000F" w:tentative="1">
      <w:start w:val="1"/>
      <w:numFmt w:val="decimal"/>
      <w:lvlText w:val="%7."/>
      <w:lvlJc w:val="left"/>
      <w:pPr>
        <w:ind w:left="4493" w:hanging="360"/>
      </w:pPr>
    </w:lvl>
    <w:lvl w:ilvl="7" w:tplc="04090019" w:tentative="1">
      <w:start w:val="1"/>
      <w:numFmt w:val="lowerLetter"/>
      <w:lvlText w:val="%8."/>
      <w:lvlJc w:val="left"/>
      <w:pPr>
        <w:ind w:left="5213" w:hanging="360"/>
      </w:pPr>
    </w:lvl>
    <w:lvl w:ilvl="8" w:tplc="0409001B" w:tentative="1">
      <w:start w:val="1"/>
      <w:numFmt w:val="lowerRoman"/>
      <w:lvlText w:val="%9."/>
      <w:lvlJc w:val="right"/>
      <w:pPr>
        <w:ind w:left="5933" w:hanging="180"/>
      </w:pPr>
    </w:lvl>
  </w:abstractNum>
  <w:abstractNum w:abstractNumId="10" w15:restartNumberingAfterBreak="0">
    <w:nsid w:val="1DB56B9C"/>
    <w:multiLevelType w:val="hybridMultilevel"/>
    <w:tmpl w:val="FDE84A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EA020EF"/>
    <w:multiLevelType w:val="hybridMultilevel"/>
    <w:tmpl w:val="3E7A3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F5D61BA"/>
    <w:multiLevelType w:val="hybridMultilevel"/>
    <w:tmpl w:val="DAAC9676"/>
    <w:lvl w:ilvl="0" w:tplc="AD4E0132">
      <w:start w:val="1"/>
      <w:numFmt w:val="bullet"/>
      <w:lvlText w:val=""/>
      <w:lvlJc w:val="left"/>
      <w:pPr>
        <w:ind w:left="778" w:hanging="360"/>
      </w:pPr>
      <w:rPr>
        <w:rFonts w:ascii="Symbol" w:hAnsi="Symbol" w:hint="default"/>
        <w:color w:val="auto"/>
      </w:rPr>
    </w:lvl>
    <w:lvl w:ilvl="1" w:tplc="04090003" w:tentative="1">
      <w:start w:val="1"/>
      <w:numFmt w:val="bullet"/>
      <w:lvlText w:val="o"/>
      <w:lvlJc w:val="left"/>
      <w:pPr>
        <w:ind w:left="1498" w:hanging="360"/>
      </w:pPr>
      <w:rPr>
        <w:rFonts w:ascii="Courier New" w:hAnsi="Courier New" w:cs="Courier New" w:hint="default"/>
      </w:rPr>
    </w:lvl>
    <w:lvl w:ilvl="2" w:tplc="04090005" w:tentative="1">
      <w:start w:val="1"/>
      <w:numFmt w:val="bullet"/>
      <w:lvlText w:val=""/>
      <w:lvlJc w:val="left"/>
      <w:pPr>
        <w:ind w:left="2218" w:hanging="360"/>
      </w:pPr>
      <w:rPr>
        <w:rFonts w:ascii="Wingdings" w:hAnsi="Wingdings" w:hint="default"/>
      </w:rPr>
    </w:lvl>
    <w:lvl w:ilvl="3" w:tplc="04090001" w:tentative="1">
      <w:start w:val="1"/>
      <w:numFmt w:val="bullet"/>
      <w:lvlText w:val=""/>
      <w:lvlJc w:val="left"/>
      <w:pPr>
        <w:ind w:left="2938" w:hanging="360"/>
      </w:pPr>
      <w:rPr>
        <w:rFonts w:ascii="Symbol" w:hAnsi="Symbol" w:hint="default"/>
      </w:rPr>
    </w:lvl>
    <w:lvl w:ilvl="4" w:tplc="04090003" w:tentative="1">
      <w:start w:val="1"/>
      <w:numFmt w:val="bullet"/>
      <w:lvlText w:val="o"/>
      <w:lvlJc w:val="left"/>
      <w:pPr>
        <w:ind w:left="3658" w:hanging="360"/>
      </w:pPr>
      <w:rPr>
        <w:rFonts w:ascii="Courier New" w:hAnsi="Courier New" w:cs="Courier New" w:hint="default"/>
      </w:rPr>
    </w:lvl>
    <w:lvl w:ilvl="5" w:tplc="04090005" w:tentative="1">
      <w:start w:val="1"/>
      <w:numFmt w:val="bullet"/>
      <w:lvlText w:val=""/>
      <w:lvlJc w:val="left"/>
      <w:pPr>
        <w:ind w:left="4378" w:hanging="360"/>
      </w:pPr>
      <w:rPr>
        <w:rFonts w:ascii="Wingdings" w:hAnsi="Wingdings" w:hint="default"/>
      </w:rPr>
    </w:lvl>
    <w:lvl w:ilvl="6" w:tplc="04090001" w:tentative="1">
      <w:start w:val="1"/>
      <w:numFmt w:val="bullet"/>
      <w:lvlText w:val=""/>
      <w:lvlJc w:val="left"/>
      <w:pPr>
        <w:ind w:left="5098" w:hanging="360"/>
      </w:pPr>
      <w:rPr>
        <w:rFonts w:ascii="Symbol" w:hAnsi="Symbol" w:hint="default"/>
      </w:rPr>
    </w:lvl>
    <w:lvl w:ilvl="7" w:tplc="04090003" w:tentative="1">
      <w:start w:val="1"/>
      <w:numFmt w:val="bullet"/>
      <w:lvlText w:val="o"/>
      <w:lvlJc w:val="left"/>
      <w:pPr>
        <w:ind w:left="5818" w:hanging="360"/>
      </w:pPr>
      <w:rPr>
        <w:rFonts w:ascii="Courier New" w:hAnsi="Courier New" w:cs="Courier New" w:hint="default"/>
      </w:rPr>
    </w:lvl>
    <w:lvl w:ilvl="8" w:tplc="04090005" w:tentative="1">
      <w:start w:val="1"/>
      <w:numFmt w:val="bullet"/>
      <w:lvlText w:val=""/>
      <w:lvlJc w:val="left"/>
      <w:pPr>
        <w:ind w:left="6538" w:hanging="360"/>
      </w:pPr>
      <w:rPr>
        <w:rFonts w:ascii="Wingdings" w:hAnsi="Wingdings" w:hint="default"/>
      </w:rPr>
    </w:lvl>
  </w:abstractNum>
  <w:abstractNum w:abstractNumId="13" w15:restartNumberingAfterBreak="0">
    <w:nsid w:val="222E0039"/>
    <w:multiLevelType w:val="hybridMultilevel"/>
    <w:tmpl w:val="62189EE8"/>
    <w:lvl w:ilvl="0" w:tplc="C76ABFD0">
      <w:start w:val="1"/>
      <w:numFmt w:val="bullet"/>
      <w:pStyle w:val="ListBullet2"/>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A8F7BB6"/>
    <w:multiLevelType w:val="hybridMultilevel"/>
    <w:tmpl w:val="A0008904"/>
    <w:lvl w:ilvl="0" w:tplc="FE745E48">
      <w:start w:val="1"/>
      <w:numFmt w:val="bullet"/>
      <w:pStyle w:val="BulletedParagraph"/>
      <w:lvlText w:val=""/>
      <w:lvlJc w:val="left"/>
      <w:pPr>
        <w:tabs>
          <w:tab w:val="num" w:pos="360"/>
        </w:tabs>
        <w:ind w:left="-360" w:firstLine="360"/>
      </w:pPr>
      <w:rPr>
        <w:rFonts w:ascii="Symbol" w:hAnsi="Symbol" w:hint="default"/>
        <w:sz w:val="20"/>
      </w:rPr>
    </w:lvl>
    <w:lvl w:ilvl="1" w:tplc="04090003">
      <w:start w:val="1"/>
      <w:numFmt w:val="bullet"/>
      <w:lvlText w:val=""/>
      <w:lvlJc w:val="left"/>
      <w:pPr>
        <w:tabs>
          <w:tab w:val="num" w:pos="1404"/>
        </w:tabs>
        <w:ind w:left="1404" w:hanging="324"/>
      </w:pPr>
      <w:rPr>
        <w:rFonts w:ascii="Symbol" w:hAnsi="Symbol" w:cs="Symbol" w:hint="default"/>
        <w:sz w:val="20"/>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2ABA4DA6"/>
    <w:multiLevelType w:val="hybridMultilevel"/>
    <w:tmpl w:val="1FB609FE"/>
    <w:lvl w:ilvl="0" w:tplc="CFD4A6B0">
      <w:start w:val="1"/>
      <w:numFmt w:val="bullet"/>
      <w:pStyle w:val="Bullet2"/>
      <w:lvlText w:val="o"/>
      <w:lvlJc w:val="left"/>
      <w:pPr>
        <w:tabs>
          <w:tab w:val="num" w:pos="2520"/>
        </w:tabs>
        <w:ind w:left="2520" w:hanging="360"/>
      </w:pPr>
      <w:rPr>
        <w:rFonts w:ascii="Courier" w:hAnsi="Courier" w:cs="Times New Roman" w:hint="default"/>
        <w:sz w:val="18"/>
        <w:szCs w:val="18"/>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6" w15:restartNumberingAfterBreak="0">
    <w:nsid w:val="2EBD3DEA"/>
    <w:multiLevelType w:val="hybridMultilevel"/>
    <w:tmpl w:val="03B4894E"/>
    <w:lvl w:ilvl="0" w:tplc="585AE9BC">
      <w:start w:val="1"/>
      <w:numFmt w:val="bullet"/>
      <w:pStyle w:val="List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2EC45675"/>
    <w:multiLevelType w:val="hybridMultilevel"/>
    <w:tmpl w:val="17580C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54C6FA0"/>
    <w:multiLevelType w:val="hybridMultilevel"/>
    <w:tmpl w:val="32A425F2"/>
    <w:lvl w:ilvl="0" w:tplc="9FF289CE">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6825848"/>
    <w:multiLevelType w:val="hybridMultilevel"/>
    <w:tmpl w:val="080650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6DE121C"/>
    <w:multiLevelType w:val="hybridMultilevel"/>
    <w:tmpl w:val="BCCC54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9576D45"/>
    <w:multiLevelType w:val="singleLevel"/>
    <w:tmpl w:val="75A49C1C"/>
    <w:lvl w:ilvl="0">
      <w:start w:val="1"/>
      <w:numFmt w:val="lowerLetter"/>
      <w:lvlText w:val="%1."/>
      <w:lvlJc w:val="left"/>
      <w:pPr>
        <w:tabs>
          <w:tab w:val="num" w:pos="1080"/>
        </w:tabs>
        <w:ind w:left="1080" w:hanging="533"/>
      </w:pPr>
      <w:rPr>
        <w:rFonts w:hint="default"/>
      </w:rPr>
    </w:lvl>
  </w:abstractNum>
  <w:abstractNum w:abstractNumId="22" w15:restartNumberingAfterBreak="0">
    <w:nsid w:val="440B1C49"/>
    <w:multiLevelType w:val="hybridMultilevel"/>
    <w:tmpl w:val="BBB6DF9E"/>
    <w:lvl w:ilvl="0" w:tplc="9FF289CE">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4D72962"/>
    <w:multiLevelType w:val="hybridMultilevel"/>
    <w:tmpl w:val="D5522AD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4B250A01"/>
    <w:multiLevelType w:val="hybridMultilevel"/>
    <w:tmpl w:val="FBFA47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EBC4D3C"/>
    <w:multiLevelType w:val="hybridMultilevel"/>
    <w:tmpl w:val="8B6AFB9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15:restartNumberingAfterBreak="0">
    <w:nsid w:val="4F110B15"/>
    <w:multiLevelType w:val="hybridMultilevel"/>
    <w:tmpl w:val="96D87B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4017974"/>
    <w:multiLevelType w:val="hybridMultilevel"/>
    <w:tmpl w:val="4B521FD8"/>
    <w:lvl w:ilvl="0" w:tplc="027225D8">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9457D45"/>
    <w:multiLevelType w:val="hybridMultilevel"/>
    <w:tmpl w:val="33E4F8C8"/>
    <w:lvl w:ilvl="0" w:tplc="CF543E6C">
      <w:start w:val="1"/>
      <w:numFmt w:val="bullet"/>
      <w:lvlText w:val=""/>
      <w:lvlJc w:val="left"/>
      <w:pPr>
        <w:tabs>
          <w:tab w:val="num" w:pos="3420"/>
        </w:tabs>
        <w:ind w:left="2970" w:firstLine="0"/>
      </w:pPr>
      <w:rPr>
        <w:rFonts w:ascii="Wingdings 2" w:hAnsi="Wingdings 2" w:hint="default"/>
        <w:b w:val="0"/>
        <w:sz w:val="32"/>
        <w:szCs w:val="32"/>
      </w:rPr>
    </w:lvl>
    <w:lvl w:ilvl="1" w:tplc="668EC032">
      <w:start w:val="1"/>
      <w:numFmt w:val="bullet"/>
      <w:lvlText w:val=""/>
      <w:lvlJc w:val="left"/>
      <w:pPr>
        <w:tabs>
          <w:tab w:val="num" w:pos="360"/>
        </w:tabs>
        <w:ind w:left="360" w:hanging="360"/>
      </w:pPr>
      <w:rPr>
        <w:rFonts w:ascii="Symbol" w:hAnsi="Symbol" w:hint="default"/>
        <w:b w:val="0"/>
        <w:sz w:val="20"/>
        <w:szCs w:val="32"/>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F10244D"/>
    <w:multiLevelType w:val="hybridMultilevel"/>
    <w:tmpl w:val="97F65E14"/>
    <w:lvl w:ilvl="0" w:tplc="9FF289CE">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0EF6C70"/>
    <w:multiLevelType w:val="hybridMultilevel"/>
    <w:tmpl w:val="A8147F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2A46E6E"/>
    <w:multiLevelType w:val="hybridMultilevel"/>
    <w:tmpl w:val="8F44A7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DDD0839"/>
    <w:multiLevelType w:val="singleLevel"/>
    <w:tmpl w:val="CA8E1DFA"/>
    <w:lvl w:ilvl="0">
      <w:start w:val="1"/>
      <w:numFmt w:val="decimal"/>
      <w:lvlText w:val="%1."/>
      <w:lvlJc w:val="left"/>
      <w:pPr>
        <w:tabs>
          <w:tab w:val="num" w:pos="547"/>
        </w:tabs>
        <w:ind w:left="547" w:hanging="547"/>
      </w:pPr>
    </w:lvl>
  </w:abstractNum>
  <w:abstractNum w:abstractNumId="33" w15:restartNumberingAfterBreak="0">
    <w:nsid w:val="784D6987"/>
    <w:multiLevelType w:val="singleLevel"/>
    <w:tmpl w:val="CA8E1DFA"/>
    <w:lvl w:ilvl="0">
      <w:start w:val="1"/>
      <w:numFmt w:val="decimal"/>
      <w:lvlText w:val="%1."/>
      <w:lvlJc w:val="left"/>
      <w:pPr>
        <w:tabs>
          <w:tab w:val="num" w:pos="547"/>
        </w:tabs>
        <w:ind w:left="547" w:hanging="547"/>
      </w:pPr>
    </w:lvl>
  </w:abstractNum>
  <w:abstractNum w:abstractNumId="34" w15:restartNumberingAfterBreak="0">
    <w:nsid w:val="7E20603E"/>
    <w:multiLevelType w:val="hybridMultilevel"/>
    <w:tmpl w:val="7B8E808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4"/>
  </w:num>
  <w:num w:numId="2">
    <w:abstractNumId w:val="28"/>
  </w:num>
  <w:num w:numId="3">
    <w:abstractNumId w:val="1"/>
  </w:num>
  <w:num w:numId="4">
    <w:abstractNumId w:val="13"/>
  </w:num>
  <w:num w:numId="5">
    <w:abstractNumId w:val="1"/>
  </w:num>
  <w:num w:numId="6">
    <w:abstractNumId w:val="1"/>
    <w:lvlOverride w:ilvl="0">
      <w:startOverride w:val="1"/>
    </w:lvlOverride>
  </w:num>
  <w:num w:numId="7">
    <w:abstractNumId w:val="1"/>
    <w:lvlOverride w:ilvl="0">
      <w:startOverride w:val="1"/>
    </w:lvlOverride>
  </w:num>
  <w:num w:numId="8">
    <w:abstractNumId w:val="1"/>
    <w:lvlOverride w:ilvl="0">
      <w:startOverride w:val="1"/>
    </w:lvlOverride>
  </w:num>
  <w:num w:numId="9">
    <w:abstractNumId w:val="1"/>
    <w:lvlOverride w:ilvl="0">
      <w:startOverride w:val="1"/>
    </w:lvlOverride>
  </w:num>
  <w:num w:numId="10">
    <w:abstractNumId w:val="16"/>
  </w:num>
  <w:num w:numId="11">
    <w:abstractNumId w:val="7"/>
  </w:num>
  <w:num w:numId="12">
    <w:abstractNumId w:val="23"/>
  </w:num>
  <w:num w:numId="13">
    <w:abstractNumId w:val="1"/>
    <w:lvlOverride w:ilvl="0">
      <w:startOverride w:val="1"/>
    </w:lvlOverride>
  </w:num>
  <w:num w:numId="14">
    <w:abstractNumId w:val="1"/>
  </w:num>
  <w:num w:numId="15">
    <w:abstractNumId w:val="1"/>
    <w:lvlOverride w:ilvl="0">
      <w:startOverride w:val="1"/>
    </w:lvlOverride>
  </w:num>
  <w:num w:numId="16">
    <w:abstractNumId w:val="1"/>
    <w:lvlOverride w:ilvl="0">
      <w:startOverride w:val="1"/>
    </w:lvlOverride>
  </w:num>
  <w:num w:numId="17">
    <w:abstractNumId w:val="1"/>
  </w:num>
  <w:num w:numId="18">
    <w:abstractNumId w:val="0"/>
  </w:num>
  <w:num w:numId="19">
    <w:abstractNumId w:val="32"/>
  </w:num>
  <w:num w:numId="20">
    <w:abstractNumId w:val="3"/>
  </w:num>
  <w:num w:numId="21">
    <w:abstractNumId w:val="31"/>
  </w:num>
  <w:num w:numId="22">
    <w:abstractNumId w:val="34"/>
  </w:num>
  <w:num w:numId="23">
    <w:abstractNumId w:val="8"/>
  </w:num>
  <w:num w:numId="24">
    <w:abstractNumId w:val="30"/>
  </w:num>
  <w:num w:numId="25">
    <w:abstractNumId w:val="25"/>
  </w:num>
  <w:num w:numId="26">
    <w:abstractNumId w:val="26"/>
  </w:num>
  <w:num w:numId="27">
    <w:abstractNumId w:val="15"/>
  </w:num>
  <w:num w:numId="28">
    <w:abstractNumId w:val="17"/>
  </w:num>
  <w:num w:numId="29">
    <w:abstractNumId w:val="6"/>
  </w:num>
  <w:num w:numId="30">
    <w:abstractNumId w:val="5"/>
  </w:num>
  <w:num w:numId="31">
    <w:abstractNumId w:val="4"/>
  </w:num>
  <w:num w:numId="32">
    <w:abstractNumId w:val="10"/>
  </w:num>
  <w:num w:numId="33">
    <w:abstractNumId w:val="27"/>
  </w:num>
  <w:num w:numId="34">
    <w:abstractNumId w:val="24"/>
  </w:num>
  <w:num w:numId="35">
    <w:abstractNumId w:val="19"/>
  </w:num>
  <w:num w:numId="36">
    <w:abstractNumId w:val="11"/>
  </w:num>
  <w:num w:numId="37">
    <w:abstractNumId w:val="20"/>
  </w:num>
  <w:num w:numId="38">
    <w:abstractNumId w:val="29"/>
  </w:num>
  <w:num w:numId="39">
    <w:abstractNumId w:val="12"/>
  </w:num>
  <w:num w:numId="40">
    <w:abstractNumId w:val="2"/>
  </w:num>
  <w:num w:numId="41">
    <w:abstractNumId w:val="22"/>
  </w:num>
  <w:num w:numId="42">
    <w:abstractNumId w:val="21"/>
  </w:num>
  <w:num w:numId="43">
    <w:abstractNumId w:val="9"/>
  </w:num>
  <w:num w:numId="44">
    <w:abstractNumId w:val="33"/>
  </w:num>
  <w:num w:numId="45">
    <w:abstractNumId w:val="18"/>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activeWritingStyle w:appName="MSWord" w:lang="en-US" w:vendorID="64" w:dllVersion="131078" w:nlCheck="1" w:checkStyle="1"/>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noPunctuationKerning/>
  <w:characterSpacingControl w:val="doNotCompress"/>
  <w:hdrShapeDefaults>
    <o:shapedefaults v:ext="edit" spidmax="8193" fill="f" fillcolor="white">
      <v:fill color="white" on="f"/>
      <o:colormru v:ext="edit" colors="#ddd"/>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5181"/>
    <w:rsid w:val="00000099"/>
    <w:rsid w:val="000049D1"/>
    <w:rsid w:val="00006190"/>
    <w:rsid w:val="00010103"/>
    <w:rsid w:val="00015293"/>
    <w:rsid w:val="00023519"/>
    <w:rsid w:val="00027ACE"/>
    <w:rsid w:val="0003397C"/>
    <w:rsid w:val="000366A6"/>
    <w:rsid w:val="0004558A"/>
    <w:rsid w:val="00050237"/>
    <w:rsid w:val="000506BE"/>
    <w:rsid w:val="00054446"/>
    <w:rsid w:val="00055285"/>
    <w:rsid w:val="00063610"/>
    <w:rsid w:val="00064018"/>
    <w:rsid w:val="00064D37"/>
    <w:rsid w:val="00072A41"/>
    <w:rsid w:val="000737B6"/>
    <w:rsid w:val="00076227"/>
    <w:rsid w:val="00086E06"/>
    <w:rsid w:val="00087C6A"/>
    <w:rsid w:val="00095C2A"/>
    <w:rsid w:val="000A119B"/>
    <w:rsid w:val="000A1677"/>
    <w:rsid w:val="000A61F4"/>
    <w:rsid w:val="000B42D3"/>
    <w:rsid w:val="000C1234"/>
    <w:rsid w:val="000C2AB6"/>
    <w:rsid w:val="000C304E"/>
    <w:rsid w:val="000C43E4"/>
    <w:rsid w:val="000C5A95"/>
    <w:rsid w:val="000D48E8"/>
    <w:rsid w:val="000D738D"/>
    <w:rsid w:val="000E0386"/>
    <w:rsid w:val="000E173E"/>
    <w:rsid w:val="000E2B1C"/>
    <w:rsid w:val="000E7016"/>
    <w:rsid w:val="000F639A"/>
    <w:rsid w:val="000F72DE"/>
    <w:rsid w:val="001130BF"/>
    <w:rsid w:val="001145F7"/>
    <w:rsid w:val="00114D68"/>
    <w:rsid w:val="00114F1D"/>
    <w:rsid w:val="00116F40"/>
    <w:rsid w:val="00117970"/>
    <w:rsid w:val="00130C15"/>
    <w:rsid w:val="00152712"/>
    <w:rsid w:val="0015286C"/>
    <w:rsid w:val="00152959"/>
    <w:rsid w:val="00153D52"/>
    <w:rsid w:val="00165863"/>
    <w:rsid w:val="00171D15"/>
    <w:rsid w:val="001761F1"/>
    <w:rsid w:val="001809DB"/>
    <w:rsid w:val="00181F61"/>
    <w:rsid w:val="00184740"/>
    <w:rsid w:val="00187A14"/>
    <w:rsid w:val="00190568"/>
    <w:rsid w:val="00190E4B"/>
    <w:rsid w:val="00196A69"/>
    <w:rsid w:val="001A1AF4"/>
    <w:rsid w:val="001A420E"/>
    <w:rsid w:val="001A55CD"/>
    <w:rsid w:val="001B1AB0"/>
    <w:rsid w:val="001B1F27"/>
    <w:rsid w:val="001B3018"/>
    <w:rsid w:val="001C12AA"/>
    <w:rsid w:val="001C5268"/>
    <w:rsid w:val="001C5AA2"/>
    <w:rsid w:val="001C68CD"/>
    <w:rsid w:val="001D4E26"/>
    <w:rsid w:val="001E335E"/>
    <w:rsid w:val="001F48AD"/>
    <w:rsid w:val="002078C3"/>
    <w:rsid w:val="002161F0"/>
    <w:rsid w:val="00217B12"/>
    <w:rsid w:val="0022128C"/>
    <w:rsid w:val="00222D60"/>
    <w:rsid w:val="002261AC"/>
    <w:rsid w:val="002448BB"/>
    <w:rsid w:val="00250557"/>
    <w:rsid w:val="00251ED4"/>
    <w:rsid w:val="00262C65"/>
    <w:rsid w:val="002836DC"/>
    <w:rsid w:val="002862CF"/>
    <w:rsid w:val="00286720"/>
    <w:rsid w:val="00286EB6"/>
    <w:rsid w:val="00287171"/>
    <w:rsid w:val="00291812"/>
    <w:rsid w:val="00293E83"/>
    <w:rsid w:val="002B01D0"/>
    <w:rsid w:val="002B082F"/>
    <w:rsid w:val="002C1DEB"/>
    <w:rsid w:val="002C3E75"/>
    <w:rsid w:val="002C4E3D"/>
    <w:rsid w:val="002C52E1"/>
    <w:rsid w:val="002C5739"/>
    <w:rsid w:val="002C73A0"/>
    <w:rsid w:val="002C7453"/>
    <w:rsid w:val="002D3104"/>
    <w:rsid w:val="002D4305"/>
    <w:rsid w:val="002E2748"/>
    <w:rsid w:val="002F0FD8"/>
    <w:rsid w:val="002F2055"/>
    <w:rsid w:val="002F4B68"/>
    <w:rsid w:val="00300043"/>
    <w:rsid w:val="00304BA8"/>
    <w:rsid w:val="003052A6"/>
    <w:rsid w:val="00314FE1"/>
    <w:rsid w:val="003158DD"/>
    <w:rsid w:val="00317611"/>
    <w:rsid w:val="0032283A"/>
    <w:rsid w:val="00331054"/>
    <w:rsid w:val="00337962"/>
    <w:rsid w:val="00341121"/>
    <w:rsid w:val="00344EB0"/>
    <w:rsid w:val="00361C29"/>
    <w:rsid w:val="003665D7"/>
    <w:rsid w:val="00382658"/>
    <w:rsid w:val="003843DB"/>
    <w:rsid w:val="00384562"/>
    <w:rsid w:val="00384E61"/>
    <w:rsid w:val="00385C05"/>
    <w:rsid w:val="00395347"/>
    <w:rsid w:val="003A1D89"/>
    <w:rsid w:val="003A37E8"/>
    <w:rsid w:val="003A612E"/>
    <w:rsid w:val="003A62B8"/>
    <w:rsid w:val="003B00D5"/>
    <w:rsid w:val="003B0E7A"/>
    <w:rsid w:val="003B1643"/>
    <w:rsid w:val="003B7842"/>
    <w:rsid w:val="003C20C6"/>
    <w:rsid w:val="003C3732"/>
    <w:rsid w:val="003C77FD"/>
    <w:rsid w:val="003E1E10"/>
    <w:rsid w:val="003F1F20"/>
    <w:rsid w:val="003F22A3"/>
    <w:rsid w:val="003F67ED"/>
    <w:rsid w:val="003F6D85"/>
    <w:rsid w:val="003F74EE"/>
    <w:rsid w:val="004049B9"/>
    <w:rsid w:val="00405DAF"/>
    <w:rsid w:val="0041479D"/>
    <w:rsid w:val="004302BA"/>
    <w:rsid w:val="00432A5B"/>
    <w:rsid w:val="00433938"/>
    <w:rsid w:val="00434F9D"/>
    <w:rsid w:val="00450AAC"/>
    <w:rsid w:val="00454EDF"/>
    <w:rsid w:val="00456255"/>
    <w:rsid w:val="00465CAB"/>
    <w:rsid w:val="004674FD"/>
    <w:rsid w:val="004713B6"/>
    <w:rsid w:val="00474C3E"/>
    <w:rsid w:val="00480903"/>
    <w:rsid w:val="0048127C"/>
    <w:rsid w:val="00487499"/>
    <w:rsid w:val="00490FA2"/>
    <w:rsid w:val="004928CB"/>
    <w:rsid w:val="0049354D"/>
    <w:rsid w:val="004A5C57"/>
    <w:rsid w:val="004A5E38"/>
    <w:rsid w:val="004A683F"/>
    <w:rsid w:val="004A78A2"/>
    <w:rsid w:val="004B2A95"/>
    <w:rsid w:val="004B2EC1"/>
    <w:rsid w:val="004B395A"/>
    <w:rsid w:val="004B5A59"/>
    <w:rsid w:val="004B6152"/>
    <w:rsid w:val="004C25EF"/>
    <w:rsid w:val="004C30DC"/>
    <w:rsid w:val="004C48A8"/>
    <w:rsid w:val="004D16DE"/>
    <w:rsid w:val="004D21CB"/>
    <w:rsid w:val="004D4C1F"/>
    <w:rsid w:val="004D6780"/>
    <w:rsid w:val="004E43DC"/>
    <w:rsid w:val="004E6416"/>
    <w:rsid w:val="004E6A5F"/>
    <w:rsid w:val="004E7811"/>
    <w:rsid w:val="004F2718"/>
    <w:rsid w:val="004F4EC5"/>
    <w:rsid w:val="004F5D93"/>
    <w:rsid w:val="00501AB0"/>
    <w:rsid w:val="00506DDD"/>
    <w:rsid w:val="005126B6"/>
    <w:rsid w:val="0052357F"/>
    <w:rsid w:val="00526377"/>
    <w:rsid w:val="00527FFA"/>
    <w:rsid w:val="00534466"/>
    <w:rsid w:val="00553ED0"/>
    <w:rsid w:val="00555AAD"/>
    <w:rsid w:val="00567804"/>
    <w:rsid w:val="00570866"/>
    <w:rsid w:val="0057132D"/>
    <w:rsid w:val="00576AAE"/>
    <w:rsid w:val="00577BDE"/>
    <w:rsid w:val="00577F72"/>
    <w:rsid w:val="005819CE"/>
    <w:rsid w:val="00581F51"/>
    <w:rsid w:val="005830F8"/>
    <w:rsid w:val="00584B4B"/>
    <w:rsid w:val="00594D4C"/>
    <w:rsid w:val="00595335"/>
    <w:rsid w:val="005A02B0"/>
    <w:rsid w:val="005A60B1"/>
    <w:rsid w:val="005B36B3"/>
    <w:rsid w:val="005B58A8"/>
    <w:rsid w:val="005C6C05"/>
    <w:rsid w:val="005D0BBD"/>
    <w:rsid w:val="005D2BC3"/>
    <w:rsid w:val="005D598F"/>
    <w:rsid w:val="005D6859"/>
    <w:rsid w:val="005D6AFC"/>
    <w:rsid w:val="005D6D50"/>
    <w:rsid w:val="005E16A4"/>
    <w:rsid w:val="005E470F"/>
    <w:rsid w:val="005E5674"/>
    <w:rsid w:val="005E5D85"/>
    <w:rsid w:val="005F1C79"/>
    <w:rsid w:val="005F7348"/>
    <w:rsid w:val="00610050"/>
    <w:rsid w:val="00610145"/>
    <w:rsid w:val="00611791"/>
    <w:rsid w:val="00613205"/>
    <w:rsid w:val="00616418"/>
    <w:rsid w:val="00621F55"/>
    <w:rsid w:val="006223BA"/>
    <w:rsid w:val="00623EE9"/>
    <w:rsid w:val="00627469"/>
    <w:rsid w:val="006318D0"/>
    <w:rsid w:val="00634D57"/>
    <w:rsid w:val="00635E24"/>
    <w:rsid w:val="006362CB"/>
    <w:rsid w:val="006409E9"/>
    <w:rsid w:val="006413A0"/>
    <w:rsid w:val="00644266"/>
    <w:rsid w:val="006510AB"/>
    <w:rsid w:val="00651676"/>
    <w:rsid w:val="00651F0D"/>
    <w:rsid w:val="006534DD"/>
    <w:rsid w:val="00656883"/>
    <w:rsid w:val="00682A5D"/>
    <w:rsid w:val="00690165"/>
    <w:rsid w:val="0069075C"/>
    <w:rsid w:val="006A22A8"/>
    <w:rsid w:val="006A5D37"/>
    <w:rsid w:val="006B2C6D"/>
    <w:rsid w:val="006B7565"/>
    <w:rsid w:val="006C18D9"/>
    <w:rsid w:val="006D4690"/>
    <w:rsid w:val="006D721B"/>
    <w:rsid w:val="006E0B3E"/>
    <w:rsid w:val="006E1294"/>
    <w:rsid w:val="006E2E76"/>
    <w:rsid w:val="006E595E"/>
    <w:rsid w:val="006E660A"/>
    <w:rsid w:val="006F3E74"/>
    <w:rsid w:val="006F3F05"/>
    <w:rsid w:val="006F51F3"/>
    <w:rsid w:val="00703321"/>
    <w:rsid w:val="007034D8"/>
    <w:rsid w:val="00703FB2"/>
    <w:rsid w:val="00707DA6"/>
    <w:rsid w:val="00710365"/>
    <w:rsid w:val="007108C5"/>
    <w:rsid w:val="00711EDF"/>
    <w:rsid w:val="0071298D"/>
    <w:rsid w:val="0071396B"/>
    <w:rsid w:val="00713A37"/>
    <w:rsid w:val="00713A39"/>
    <w:rsid w:val="0071733B"/>
    <w:rsid w:val="00720BA2"/>
    <w:rsid w:val="00721073"/>
    <w:rsid w:val="00721351"/>
    <w:rsid w:val="0072469D"/>
    <w:rsid w:val="007246F1"/>
    <w:rsid w:val="0072682D"/>
    <w:rsid w:val="0072790C"/>
    <w:rsid w:val="0073073A"/>
    <w:rsid w:val="00731058"/>
    <w:rsid w:val="00746820"/>
    <w:rsid w:val="00747465"/>
    <w:rsid w:val="0075094C"/>
    <w:rsid w:val="00752594"/>
    <w:rsid w:val="00754584"/>
    <w:rsid w:val="007671C2"/>
    <w:rsid w:val="007709F9"/>
    <w:rsid w:val="00773688"/>
    <w:rsid w:val="00774AA7"/>
    <w:rsid w:val="00774B0E"/>
    <w:rsid w:val="00781D61"/>
    <w:rsid w:val="00781FD4"/>
    <w:rsid w:val="0078512C"/>
    <w:rsid w:val="007924FC"/>
    <w:rsid w:val="00797394"/>
    <w:rsid w:val="007A3A70"/>
    <w:rsid w:val="007B2E4B"/>
    <w:rsid w:val="007B7F67"/>
    <w:rsid w:val="007E0BA4"/>
    <w:rsid w:val="007E6C18"/>
    <w:rsid w:val="007F05D9"/>
    <w:rsid w:val="00800AD9"/>
    <w:rsid w:val="008043F2"/>
    <w:rsid w:val="008305C6"/>
    <w:rsid w:val="00834C52"/>
    <w:rsid w:val="00836A7D"/>
    <w:rsid w:val="0083755B"/>
    <w:rsid w:val="00837D0A"/>
    <w:rsid w:val="008423E9"/>
    <w:rsid w:val="00844177"/>
    <w:rsid w:val="00845B92"/>
    <w:rsid w:val="00846976"/>
    <w:rsid w:val="00851160"/>
    <w:rsid w:val="00852783"/>
    <w:rsid w:val="00852FD3"/>
    <w:rsid w:val="008576D1"/>
    <w:rsid w:val="00864320"/>
    <w:rsid w:val="008649A9"/>
    <w:rsid w:val="00864F6F"/>
    <w:rsid w:val="00870420"/>
    <w:rsid w:val="008719F0"/>
    <w:rsid w:val="00877D39"/>
    <w:rsid w:val="0089236E"/>
    <w:rsid w:val="00892B6A"/>
    <w:rsid w:val="00896EB7"/>
    <w:rsid w:val="008A231E"/>
    <w:rsid w:val="008B07C0"/>
    <w:rsid w:val="008B4016"/>
    <w:rsid w:val="008B5765"/>
    <w:rsid w:val="008C3D46"/>
    <w:rsid w:val="008C4D2E"/>
    <w:rsid w:val="008C520A"/>
    <w:rsid w:val="008C773A"/>
    <w:rsid w:val="008D3DE5"/>
    <w:rsid w:val="008D50DE"/>
    <w:rsid w:val="008D7962"/>
    <w:rsid w:val="008D7DCC"/>
    <w:rsid w:val="008E2707"/>
    <w:rsid w:val="008E57C6"/>
    <w:rsid w:val="00901C44"/>
    <w:rsid w:val="009023A5"/>
    <w:rsid w:val="0090751A"/>
    <w:rsid w:val="00916C51"/>
    <w:rsid w:val="009202F2"/>
    <w:rsid w:val="00921B45"/>
    <w:rsid w:val="0092290D"/>
    <w:rsid w:val="00923C83"/>
    <w:rsid w:val="00923FEA"/>
    <w:rsid w:val="00925F74"/>
    <w:rsid w:val="0092691B"/>
    <w:rsid w:val="00931842"/>
    <w:rsid w:val="00931852"/>
    <w:rsid w:val="00932C68"/>
    <w:rsid w:val="00933B06"/>
    <w:rsid w:val="0093576D"/>
    <w:rsid w:val="009372E6"/>
    <w:rsid w:val="00945316"/>
    <w:rsid w:val="0094786A"/>
    <w:rsid w:val="00950A78"/>
    <w:rsid w:val="009547F2"/>
    <w:rsid w:val="00955791"/>
    <w:rsid w:val="009611FF"/>
    <w:rsid w:val="009625B2"/>
    <w:rsid w:val="00964706"/>
    <w:rsid w:val="00965ADA"/>
    <w:rsid w:val="00966EEC"/>
    <w:rsid w:val="00971377"/>
    <w:rsid w:val="00981CDF"/>
    <w:rsid w:val="00990583"/>
    <w:rsid w:val="0099323D"/>
    <w:rsid w:val="009965BC"/>
    <w:rsid w:val="00996AF8"/>
    <w:rsid w:val="009A1E4D"/>
    <w:rsid w:val="009B0EBE"/>
    <w:rsid w:val="009B2323"/>
    <w:rsid w:val="009B67DF"/>
    <w:rsid w:val="009C441F"/>
    <w:rsid w:val="009D011B"/>
    <w:rsid w:val="009D67FC"/>
    <w:rsid w:val="009D68E1"/>
    <w:rsid w:val="009E26FE"/>
    <w:rsid w:val="009E3FD0"/>
    <w:rsid w:val="009E48CF"/>
    <w:rsid w:val="009E7A45"/>
    <w:rsid w:val="009F24EB"/>
    <w:rsid w:val="009F4839"/>
    <w:rsid w:val="00A00014"/>
    <w:rsid w:val="00A0204D"/>
    <w:rsid w:val="00A022C3"/>
    <w:rsid w:val="00A0253D"/>
    <w:rsid w:val="00A05C8B"/>
    <w:rsid w:val="00A06DDC"/>
    <w:rsid w:val="00A14D7E"/>
    <w:rsid w:val="00A16C2A"/>
    <w:rsid w:val="00A20071"/>
    <w:rsid w:val="00A21CC7"/>
    <w:rsid w:val="00A267D1"/>
    <w:rsid w:val="00A310A1"/>
    <w:rsid w:val="00A33885"/>
    <w:rsid w:val="00A37FCA"/>
    <w:rsid w:val="00A4472A"/>
    <w:rsid w:val="00A44ACB"/>
    <w:rsid w:val="00A4526A"/>
    <w:rsid w:val="00A4644E"/>
    <w:rsid w:val="00A51ACB"/>
    <w:rsid w:val="00A52AC9"/>
    <w:rsid w:val="00A55EF5"/>
    <w:rsid w:val="00A57758"/>
    <w:rsid w:val="00A57E7B"/>
    <w:rsid w:val="00A648A4"/>
    <w:rsid w:val="00A65270"/>
    <w:rsid w:val="00A6776C"/>
    <w:rsid w:val="00A67CAD"/>
    <w:rsid w:val="00A8465D"/>
    <w:rsid w:val="00A85E74"/>
    <w:rsid w:val="00A90C81"/>
    <w:rsid w:val="00A92027"/>
    <w:rsid w:val="00A97CBC"/>
    <w:rsid w:val="00AA0874"/>
    <w:rsid w:val="00AA5658"/>
    <w:rsid w:val="00AA7D0A"/>
    <w:rsid w:val="00AB167D"/>
    <w:rsid w:val="00AB3EE5"/>
    <w:rsid w:val="00AC13A5"/>
    <w:rsid w:val="00AC1CDA"/>
    <w:rsid w:val="00AE130A"/>
    <w:rsid w:val="00AE1B39"/>
    <w:rsid w:val="00AE2A04"/>
    <w:rsid w:val="00AE7344"/>
    <w:rsid w:val="00AF4E89"/>
    <w:rsid w:val="00B00E57"/>
    <w:rsid w:val="00B02172"/>
    <w:rsid w:val="00B02D43"/>
    <w:rsid w:val="00B04073"/>
    <w:rsid w:val="00B1053C"/>
    <w:rsid w:val="00B16964"/>
    <w:rsid w:val="00B178F1"/>
    <w:rsid w:val="00B21289"/>
    <w:rsid w:val="00B23108"/>
    <w:rsid w:val="00B235E6"/>
    <w:rsid w:val="00B2382A"/>
    <w:rsid w:val="00B24A18"/>
    <w:rsid w:val="00B273A3"/>
    <w:rsid w:val="00B31688"/>
    <w:rsid w:val="00B32682"/>
    <w:rsid w:val="00B33E34"/>
    <w:rsid w:val="00B33E8D"/>
    <w:rsid w:val="00B35B09"/>
    <w:rsid w:val="00B43E33"/>
    <w:rsid w:val="00B44791"/>
    <w:rsid w:val="00B47E1D"/>
    <w:rsid w:val="00B60D7B"/>
    <w:rsid w:val="00B70E9D"/>
    <w:rsid w:val="00B71E8F"/>
    <w:rsid w:val="00B73F77"/>
    <w:rsid w:val="00B77FD9"/>
    <w:rsid w:val="00B8344F"/>
    <w:rsid w:val="00B857E3"/>
    <w:rsid w:val="00B85838"/>
    <w:rsid w:val="00BA6BCA"/>
    <w:rsid w:val="00BB7915"/>
    <w:rsid w:val="00BC05A1"/>
    <w:rsid w:val="00BC5DB2"/>
    <w:rsid w:val="00BD099B"/>
    <w:rsid w:val="00BD09C7"/>
    <w:rsid w:val="00BD0E58"/>
    <w:rsid w:val="00BD3110"/>
    <w:rsid w:val="00BD3322"/>
    <w:rsid w:val="00BD340C"/>
    <w:rsid w:val="00BD4022"/>
    <w:rsid w:val="00BF2AC1"/>
    <w:rsid w:val="00C00F7D"/>
    <w:rsid w:val="00C0509A"/>
    <w:rsid w:val="00C138DC"/>
    <w:rsid w:val="00C251C5"/>
    <w:rsid w:val="00C273D2"/>
    <w:rsid w:val="00C279CC"/>
    <w:rsid w:val="00C352C0"/>
    <w:rsid w:val="00C43EFE"/>
    <w:rsid w:val="00C468C4"/>
    <w:rsid w:val="00C47D0F"/>
    <w:rsid w:val="00C53961"/>
    <w:rsid w:val="00C55FFC"/>
    <w:rsid w:val="00C5782F"/>
    <w:rsid w:val="00C61069"/>
    <w:rsid w:val="00C6116F"/>
    <w:rsid w:val="00C65BAF"/>
    <w:rsid w:val="00C67F30"/>
    <w:rsid w:val="00C70F36"/>
    <w:rsid w:val="00C73A05"/>
    <w:rsid w:val="00C85D25"/>
    <w:rsid w:val="00C864E0"/>
    <w:rsid w:val="00C87C68"/>
    <w:rsid w:val="00C95D00"/>
    <w:rsid w:val="00CA107D"/>
    <w:rsid w:val="00CA6DBD"/>
    <w:rsid w:val="00CA6E19"/>
    <w:rsid w:val="00CB0752"/>
    <w:rsid w:val="00CB3EA2"/>
    <w:rsid w:val="00CB420B"/>
    <w:rsid w:val="00CB5168"/>
    <w:rsid w:val="00CB70CF"/>
    <w:rsid w:val="00CE215E"/>
    <w:rsid w:val="00CE45BB"/>
    <w:rsid w:val="00CE4890"/>
    <w:rsid w:val="00CE6010"/>
    <w:rsid w:val="00CF0393"/>
    <w:rsid w:val="00CF05F2"/>
    <w:rsid w:val="00CF3BA3"/>
    <w:rsid w:val="00CF455B"/>
    <w:rsid w:val="00D03922"/>
    <w:rsid w:val="00D13131"/>
    <w:rsid w:val="00D14A54"/>
    <w:rsid w:val="00D15A05"/>
    <w:rsid w:val="00D17552"/>
    <w:rsid w:val="00D22F92"/>
    <w:rsid w:val="00D25074"/>
    <w:rsid w:val="00D31144"/>
    <w:rsid w:val="00D323EB"/>
    <w:rsid w:val="00D340A0"/>
    <w:rsid w:val="00D35181"/>
    <w:rsid w:val="00D35DF0"/>
    <w:rsid w:val="00D43200"/>
    <w:rsid w:val="00D432D7"/>
    <w:rsid w:val="00D5708A"/>
    <w:rsid w:val="00D60BDE"/>
    <w:rsid w:val="00D636B6"/>
    <w:rsid w:val="00D6781E"/>
    <w:rsid w:val="00D704D2"/>
    <w:rsid w:val="00D70E9C"/>
    <w:rsid w:val="00D71671"/>
    <w:rsid w:val="00D72A88"/>
    <w:rsid w:val="00D72A9E"/>
    <w:rsid w:val="00D72EEC"/>
    <w:rsid w:val="00D76B7F"/>
    <w:rsid w:val="00D872D1"/>
    <w:rsid w:val="00D87899"/>
    <w:rsid w:val="00D901EB"/>
    <w:rsid w:val="00D93942"/>
    <w:rsid w:val="00D94665"/>
    <w:rsid w:val="00DA723A"/>
    <w:rsid w:val="00DB08DB"/>
    <w:rsid w:val="00DB4557"/>
    <w:rsid w:val="00DB4859"/>
    <w:rsid w:val="00DB77ED"/>
    <w:rsid w:val="00DC44D4"/>
    <w:rsid w:val="00DC5967"/>
    <w:rsid w:val="00DC5EF5"/>
    <w:rsid w:val="00DD0187"/>
    <w:rsid w:val="00DE105F"/>
    <w:rsid w:val="00DE5B51"/>
    <w:rsid w:val="00E148B5"/>
    <w:rsid w:val="00E1580E"/>
    <w:rsid w:val="00E17CF0"/>
    <w:rsid w:val="00E20686"/>
    <w:rsid w:val="00E212C0"/>
    <w:rsid w:val="00E214D2"/>
    <w:rsid w:val="00E23EA9"/>
    <w:rsid w:val="00E27D8F"/>
    <w:rsid w:val="00E30C55"/>
    <w:rsid w:val="00E3642B"/>
    <w:rsid w:val="00E43243"/>
    <w:rsid w:val="00E502A7"/>
    <w:rsid w:val="00E55356"/>
    <w:rsid w:val="00E6218C"/>
    <w:rsid w:val="00E62AE8"/>
    <w:rsid w:val="00E70B97"/>
    <w:rsid w:val="00E70C77"/>
    <w:rsid w:val="00E74DC3"/>
    <w:rsid w:val="00E75B6B"/>
    <w:rsid w:val="00E82A5C"/>
    <w:rsid w:val="00E8798A"/>
    <w:rsid w:val="00E908D4"/>
    <w:rsid w:val="00E94CDC"/>
    <w:rsid w:val="00E9566D"/>
    <w:rsid w:val="00E96FE0"/>
    <w:rsid w:val="00EA6849"/>
    <w:rsid w:val="00EB737C"/>
    <w:rsid w:val="00EB7BEF"/>
    <w:rsid w:val="00EC0091"/>
    <w:rsid w:val="00EC06B3"/>
    <w:rsid w:val="00EC1E0D"/>
    <w:rsid w:val="00EC759F"/>
    <w:rsid w:val="00EE044B"/>
    <w:rsid w:val="00EE074E"/>
    <w:rsid w:val="00EE1DCD"/>
    <w:rsid w:val="00EE7128"/>
    <w:rsid w:val="00EE7137"/>
    <w:rsid w:val="00EF22C7"/>
    <w:rsid w:val="00F03E37"/>
    <w:rsid w:val="00F07F5B"/>
    <w:rsid w:val="00F10785"/>
    <w:rsid w:val="00F10DF8"/>
    <w:rsid w:val="00F11A56"/>
    <w:rsid w:val="00F11AC2"/>
    <w:rsid w:val="00F21D31"/>
    <w:rsid w:val="00F423AD"/>
    <w:rsid w:val="00F462A2"/>
    <w:rsid w:val="00F46EF4"/>
    <w:rsid w:val="00F47222"/>
    <w:rsid w:val="00F52909"/>
    <w:rsid w:val="00F53DB1"/>
    <w:rsid w:val="00F65855"/>
    <w:rsid w:val="00FA0D68"/>
    <w:rsid w:val="00FA715F"/>
    <w:rsid w:val="00FA7924"/>
    <w:rsid w:val="00FB3CBC"/>
    <w:rsid w:val="00FB44DD"/>
    <w:rsid w:val="00FC4CA5"/>
    <w:rsid w:val="00FC7640"/>
    <w:rsid w:val="00FD1B1B"/>
    <w:rsid w:val="00FE4B15"/>
    <w:rsid w:val="00FF41AB"/>
    <w:rsid w:val="00FF73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fill="f" fillcolor="white">
      <v:fill color="white" on="f"/>
      <o:colormru v:ext="edit" colors="#ddd"/>
    </o:shapedefaults>
    <o:shapelayout v:ext="edit">
      <o:idmap v:ext="edit" data="1"/>
    </o:shapelayout>
  </w:shapeDefaults>
  <w:decimalSymbol w:val="."/>
  <w:listSeparator w:val=","/>
  <w14:docId w14:val="2A026CC8"/>
  <w15:chartTrackingRefBased/>
  <w15:docId w15:val="{E021B20B-E84C-4489-B264-D3B2D51DE7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C520A"/>
    <w:pPr>
      <w:spacing w:line="240" w:lineRule="atLeast"/>
    </w:pPr>
    <w:rPr>
      <w:rFonts w:ascii="Arial" w:hAnsi="Arial"/>
    </w:rPr>
  </w:style>
  <w:style w:type="paragraph" w:styleId="Heading1">
    <w:name w:val="heading 1"/>
    <w:basedOn w:val="Normal"/>
    <w:next w:val="Normal"/>
    <w:link w:val="Heading1Char"/>
    <w:qFormat/>
    <w:rsid w:val="00B73F77"/>
    <w:pPr>
      <w:spacing w:before="120" w:after="120"/>
      <w:jc w:val="center"/>
      <w:outlineLvl w:val="0"/>
    </w:pPr>
    <w:rPr>
      <w:rFonts w:ascii="Calibri" w:hAnsi="Calibri" w:cs="Calibri"/>
      <w:b/>
      <w:sz w:val="28"/>
      <w:szCs w:val="28"/>
    </w:rPr>
  </w:style>
  <w:style w:type="paragraph" w:styleId="Heading2">
    <w:name w:val="heading 2"/>
    <w:basedOn w:val="Heading1"/>
    <w:next w:val="Normal"/>
    <w:link w:val="Heading2Char"/>
    <w:qFormat/>
    <w:rsid w:val="00B73F77"/>
    <w:pPr>
      <w:jc w:val="left"/>
      <w:outlineLvl w:val="1"/>
    </w:pPr>
    <w:rPr>
      <w:sz w:val="24"/>
    </w:rPr>
  </w:style>
  <w:style w:type="paragraph" w:styleId="Heading3">
    <w:name w:val="heading 3"/>
    <w:basedOn w:val="Heading2"/>
    <w:next w:val="Normal"/>
    <w:link w:val="Heading3Char"/>
    <w:qFormat/>
    <w:rsid w:val="0090751A"/>
    <w:pPr>
      <w:outlineLvl w:val="2"/>
    </w:pPr>
    <w:rPr>
      <w:i/>
    </w:rPr>
  </w:style>
  <w:style w:type="paragraph" w:styleId="Heading4">
    <w:name w:val="heading 4"/>
    <w:basedOn w:val="Heading7"/>
    <w:next w:val="Normal"/>
    <w:link w:val="Heading4Char"/>
    <w:qFormat/>
    <w:rsid w:val="00474C3E"/>
    <w:pPr>
      <w:outlineLvl w:val="3"/>
    </w:pPr>
    <w:rPr>
      <w:rFonts w:asciiTheme="minorHAnsi" w:hAnsiTheme="minorHAnsi" w:cstheme="minorHAnsi"/>
      <w:b/>
      <w:sz w:val="32"/>
    </w:rPr>
  </w:style>
  <w:style w:type="paragraph" w:styleId="Heading5">
    <w:name w:val="heading 5"/>
    <w:basedOn w:val="Heading4"/>
    <w:next w:val="Normal"/>
    <w:qFormat/>
    <w:rsid w:val="0090751A"/>
    <w:pPr>
      <w:ind w:left="360"/>
      <w:outlineLvl w:val="4"/>
    </w:pPr>
    <w:rPr>
      <w:b w:val="0"/>
      <w:u w:val="single"/>
    </w:rPr>
  </w:style>
  <w:style w:type="paragraph" w:styleId="Heading6">
    <w:name w:val="heading 6"/>
    <w:basedOn w:val="Normal"/>
    <w:next w:val="Normal"/>
    <w:qFormat/>
    <w:rsid w:val="00344EB0"/>
    <w:pPr>
      <w:outlineLvl w:val="5"/>
    </w:pPr>
    <w:rPr>
      <w:rFonts w:cs="Arial"/>
      <w:bCs/>
    </w:rPr>
  </w:style>
  <w:style w:type="paragraph" w:styleId="Heading7">
    <w:name w:val="heading 7"/>
    <w:basedOn w:val="Normal"/>
    <w:next w:val="Normal"/>
    <w:link w:val="Heading7Char"/>
    <w:qFormat/>
    <w:rsid w:val="001130BF"/>
    <w:pPr>
      <w:spacing w:before="160" w:after="120"/>
      <w:jc w:val="center"/>
      <w:outlineLvl w:val="6"/>
    </w:pPr>
    <w:rPr>
      <w:rFonts w:ascii="Eras Bold ITC" w:hAnsi="Eras Bold ITC"/>
      <w:bCs/>
      <w:sz w:val="36"/>
      <w:szCs w:val="36"/>
    </w:rPr>
  </w:style>
  <w:style w:type="paragraph" w:styleId="Heading8">
    <w:name w:val="heading 8"/>
    <w:basedOn w:val="Normal"/>
    <w:next w:val="Normal"/>
    <w:qFormat/>
    <w:rsid w:val="00F52909"/>
    <w:pPr>
      <w:keepNext/>
      <w:spacing w:after="40"/>
      <w:outlineLvl w:val="7"/>
    </w:pPr>
    <w:rPr>
      <w:rFonts w:ascii="Eras Bold ITC" w:hAnsi="Eras Bold ITC"/>
      <w:iCs/>
      <w:sz w:val="24"/>
      <w:szCs w:val="24"/>
    </w:rPr>
  </w:style>
  <w:style w:type="paragraph" w:styleId="Heading9">
    <w:name w:val="heading 9"/>
    <w:basedOn w:val="Normal"/>
    <w:next w:val="Normal"/>
    <w:qFormat/>
    <w:rsid w:val="00344EB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B395A"/>
    <w:rPr>
      <w:i/>
      <w:sz w:val="18"/>
      <w:szCs w:val="18"/>
    </w:rPr>
  </w:style>
  <w:style w:type="paragraph" w:styleId="Footer">
    <w:name w:val="footer"/>
    <w:basedOn w:val="Normal"/>
    <w:rsid w:val="004B395A"/>
    <w:pPr>
      <w:jc w:val="center"/>
    </w:pPr>
    <w:rPr>
      <w:rFonts w:cs="Arial"/>
      <w:sz w:val="18"/>
      <w:szCs w:val="18"/>
    </w:rPr>
  </w:style>
  <w:style w:type="paragraph" w:customStyle="1" w:styleId="Handoutnumberedparagraph">
    <w:name w:val="Handout numbered paragraph"/>
    <w:basedOn w:val="Normal"/>
    <w:link w:val="HandoutnumberedparagraphChar"/>
    <w:rsid w:val="00C61069"/>
    <w:pPr>
      <w:tabs>
        <w:tab w:val="left" w:pos="540"/>
        <w:tab w:val="left" w:pos="1080"/>
      </w:tabs>
      <w:spacing w:after="200"/>
      <w:ind w:left="540" w:hanging="540"/>
    </w:pPr>
    <w:rPr>
      <w:rFonts w:cs="Arial"/>
      <w:sz w:val="22"/>
      <w:szCs w:val="22"/>
    </w:rPr>
  </w:style>
  <w:style w:type="paragraph" w:styleId="ListNumber">
    <w:name w:val="List Number"/>
    <w:basedOn w:val="Normal"/>
    <w:rsid w:val="00610050"/>
    <w:pPr>
      <w:spacing w:before="60"/>
      <w:outlineLvl w:val="1"/>
    </w:pPr>
  </w:style>
  <w:style w:type="paragraph" w:styleId="ListBullet">
    <w:name w:val="List Bullet"/>
    <w:basedOn w:val="Normal"/>
    <w:rsid w:val="006B2C6D"/>
    <w:pPr>
      <w:numPr>
        <w:numId w:val="10"/>
      </w:numPr>
    </w:pPr>
  </w:style>
  <w:style w:type="paragraph" w:customStyle="1" w:styleId="BulletedParagraph">
    <w:name w:val="Bulleted Paragraph"/>
    <w:basedOn w:val="Normal"/>
    <w:next w:val="Normal"/>
    <w:rsid w:val="00456255"/>
    <w:pPr>
      <w:numPr>
        <w:numId w:val="1"/>
      </w:numPr>
      <w:spacing w:before="60"/>
      <w:ind w:left="360" w:hanging="360"/>
    </w:pPr>
    <w:rPr>
      <w:iCs/>
      <w:noProof/>
    </w:rPr>
  </w:style>
  <w:style w:type="paragraph" w:customStyle="1" w:styleId="Handoutnormal">
    <w:name w:val="Handout normal"/>
    <w:basedOn w:val="Normal"/>
    <w:link w:val="HandoutnormalChar"/>
    <w:rsid w:val="0032283A"/>
    <w:rPr>
      <w:sz w:val="22"/>
    </w:rPr>
  </w:style>
  <w:style w:type="character" w:customStyle="1" w:styleId="HandoutnumberedparagraphChar">
    <w:name w:val="Handout numbered paragraph Char"/>
    <w:basedOn w:val="DefaultParagraphFont"/>
    <w:link w:val="Handoutnumberedparagraph"/>
    <w:rsid w:val="00C61069"/>
    <w:rPr>
      <w:rFonts w:ascii="Arial" w:hAnsi="Arial" w:cs="Arial"/>
      <w:sz w:val="22"/>
      <w:szCs w:val="22"/>
      <w:lang w:val="en-US" w:eastAsia="en-US" w:bidi="ar-SA"/>
    </w:rPr>
  </w:style>
  <w:style w:type="character" w:styleId="FollowedHyperlink">
    <w:name w:val="FollowedHyperlink"/>
    <w:basedOn w:val="DefaultParagraphFont"/>
    <w:rsid w:val="00341121"/>
    <w:rPr>
      <w:color w:val="800080"/>
      <w:u w:val="single"/>
    </w:rPr>
  </w:style>
  <w:style w:type="paragraph" w:styleId="FootnoteText">
    <w:name w:val="footnote text"/>
    <w:basedOn w:val="Normal"/>
    <w:semiHidden/>
    <w:rsid w:val="00341121"/>
  </w:style>
  <w:style w:type="character" w:styleId="Hyperlink">
    <w:name w:val="Hyperlink"/>
    <w:basedOn w:val="DefaultParagraphFont"/>
    <w:rsid w:val="00341121"/>
    <w:rPr>
      <w:color w:val="0000FF"/>
      <w:u w:val="single"/>
    </w:rPr>
  </w:style>
  <w:style w:type="paragraph" w:styleId="ListBullet2">
    <w:name w:val="List Bullet 2"/>
    <w:basedOn w:val="Normal"/>
    <w:rsid w:val="00B44791"/>
    <w:pPr>
      <w:numPr>
        <w:numId w:val="4"/>
      </w:numPr>
    </w:pPr>
  </w:style>
  <w:style w:type="character" w:styleId="PageNumber">
    <w:name w:val="page number"/>
    <w:basedOn w:val="DefaultParagraphFont"/>
    <w:rsid w:val="004B395A"/>
    <w:rPr>
      <w:rFonts w:ascii="Arial" w:hAnsi="Arial"/>
    </w:rPr>
  </w:style>
  <w:style w:type="paragraph" w:customStyle="1" w:styleId="Paragraph">
    <w:name w:val="Paragraph"/>
    <w:basedOn w:val="Normal"/>
    <w:next w:val="Normal"/>
    <w:rsid w:val="008D7DCC"/>
    <w:pPr>
      <w:spacing w:after="60"/>
    </w:pPr>
  </w:style>
  <w:style w:type="paragraph" w:styleId="DocumentMap">
    <w:name w:val="Document Map"/>
    <w:basedOn w:val="Normal"/>
    <w:semiHidden/>
    <w:rsid w:val="005B36B3"/>
    <w:pPr>
      <w:shd w:val="clear" w:color="auto" w:fill="000080"/>
    </w:pPr>
    <w:rPr>
      <w:rFonts w:ascii="Tahoma" w:hAnsi="Tahoma" w:cs="Tahoma"/>
    </w:rPr>
  </w:style>
  <w:style w:type="paragraph" w:customStyle="1" w:styleId="NumberedPara">
    <w:name w:val="Numbered Para"/>
    <w:basedOn w:val="Normal"/>
    <w:next w:val="Normal"/>
    <w:rsid w:val="00B44791"/>
    <w:pPr>
      <w:tabs>
        <w:tab w:val="left" w:pos="360"/>
      </w:tabs>
      <w:spacing w:before="60"/>
      <w:ind w:left="360" w:hanging="360"/>
    </w:pPr>
  </w:style>
  <w:style w:type="paragraph" w:styleId="TOC1">
    <w:name w:val="toc 1"/>
    <w:basedOn w:val="Normal"/>
    <w:next w:val="Normal"/>
    <w:autoRedefine/>
    <w:rsid w:val="00AA7D0A"/>
    <w:pPr>
      <w:tabs>
        <w:tab w:val="left" w:pos="360"/>
        <w:tab w:val="right" w:leader="dot" w:pos="9360"/>
      </w:tabs>
    </w:pPr>
    <w:rPr>
      <w:rFonts w:ascii="Wingdings 2" w:hAnsi="Wingdings 2" w:cs="Arial"/>
      <w:bCs/>
      <w:i/>
      <w:noProof/>
      <w:color w:val="0000FF"/>
      <w:szCs w:val="32"/>
    </w:rPr>
  </w:style>
  <w:style w:type="character" w:customStyle="1" w:styleId="Heading7Char">
    <w:name w:val="Heading 7 Char"/>
    <w:basedOn w:val="DefaultParagraphFont"/>
    <w:link w:val="Heading7"/>
    <w:rsid w:val="00D72A9E"/>
    <w:rPr>
      <w:rFonts w:ascii="Eras Bold ITC" w:hAnsi="Eras Bold ITC"/>
      <w:bCs/>
      <w:sz w:val="36"/>
      <w:szCs w:val="36"/>
      <w:lang w:val="en-US" w:eastAsia="en-US" w:bidi="ar-SA"/>
    </w:rPr>
  </w:style>
  <w:style w:type="character" w:customStyle="1" w:styleId="HandoutnormalChar">
    <w:name w:val="Handout normal Char"/>
    <w:basedOn w:val="DefaultParagraphFont"/>
    <w:link w:val="Handoutnormal"/>
    <w:rsid w:val="002C4E3D"/>
    <w:rPr>
      <w:rFonts w:ascii="Arial" w:hAnsi="Arial"/>
      <w:sz w:val="22"/>
      <w:lang w:val="en-US" w:eastAsia="en-US" w:bidi="ar-SA"/>
    </w:rPr>
  </w:style>
  <w:style w:type="table" w:styleId="TableGrid">
    <w:name w:val="Table Grid"/>
    <w:basedOn w:val="TableNormal"/>
    <w:rsid w:val="00506DDD"/>
    <w:pPr>
      <w:spacing w:line="24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OLNumber">
    <w:name w:val="SOL Number"/>
    <w:basedOn w:val="Normal"/>
    <w:rsid w:val="004D6780"/>
    <w:pPr>
      <w:spacing w:before="80"/>
      <w:ind w:left="547" w:hanging="547"/>
    </w:pPr>
  </w:style>
  <w:style w:type="paragraph" w:customStyle="1" w:styleId="SOLBullet">
    <w:name w:val="SOL Bullet"/>
    <w:basedOn w:val="Normal"/>
    <w:rsid w:val="00B33E8D"/>
    <w:pPr>
      <w:ind w:left="900" w:hanging="360"/>
    </w:pPr>
  </w:style>
  <w:style w:type="paragraph" w:customStyle="1" w:styleId="MaterialsList">
    <w:name w:val="Materials List"/>
    <w:basedOn w:val="Normal"/>
    <w:rsid w:val="004674FD"/>
    <w:pPr>
      <w:spacing w:after="60" w:line="240" w:lineRule="auto"/>
      <w:jc w:val="center"/>
    </w:pPr>
    <w:rPr>
      <w:sz w:val="16"/>
      <w:szCs w:val="16"/>
    </w:rPr>
  </w:style>
  <w:style w:type="character" w:customStyle="1" w:styleId="Heading1Char">
    <w:name w:val="Heading 1 Char"/>
    <w:basedOn w:val="DefaultParagraphFont"/>
    <w:link w:val="Heading1"/>
    <w:rsid w:val="00B73F77"/>
    <w:rPr>
      <w:rFonts w:ascii="Calibri" w:hAnsi="Calibri" w:cs="Calibri"/>
      <w:b/>
      <w:sz w:val="28"/>
      <w:szCs w:val="28"/>
    </w:rPr>
  </w:style>
  <w:style w:type="character" w:customStyle="1" w:styleId="Heading2Char">
    <w:name w:val="Heading 2 Char"/>
    <w:basedOn w:val="DefaultParagraphFont"/>
    <w:link w:val="Heading2"/>
    <w:rsid w:val="00B73F77"/>
    <w:rPr>
      <w:rFonts w:ascii="Calibri" w:hAnsi="Calibri" w:cs="Calibri"/>
      <w:b/>
      <w:sz w:val="24"/>
      <w:szCs w:val="28"/>
    </w:rPr>
  </w:style>
  <w:style w:type="character" w:customStyle="1" w:styleId="Heading3Char">
    <w:name w:val="Heading 3 Char"/>
    <w:basedOn w:val="DefaultParagraphFont"/>
    <w:link w:val="Heading3"/>
    <w:rsid w:val="0090751A"/>
    <w:rPr>
      <w:rFonts w:ascii="Calibri" w:hAnsi="Calibri" w:cs="Calibri"/>
      <w:b/>
      <w:sz w:val="24"/>
      <w:szCs w:val="24"/>
    </w:rPr>
  </w:style>
  <w:style w:type="paragraph" w:customStyle="1" w:styleId="Activityintro">
    <w:name w:val="Activity intro"/>
    <w:basedOn w:val="Normal"/>
    <w:rsid w:val="001B3018"/>
    <w:pPr>
      <w:tabs>
        <w:tab w:val="left" w:pos="3240"/>
      </w:tabs>
      <w:spacing w:line="240" w:lineRule="auto"/>
      <w:ind w:left="3240" w:hanging="3240"/>
    </w:pPr>
    <w:rPr>
      <w:rFonts w:ascii="Times New Roman" w:hAnsi="Times New Roman"/>
      <w:sz w:val="22"/>
    </w:rPr>
  </w:style>
  <w:style w:type="paragraph" w:styleId="ListParagraph">
    <w:name w:val="List Paragraph"/>
    <w:basedOn w:val="Normal"/>
    <w:uiPriority w:val="34"/>
    <w:qFormat/>
    <w:rsid w:val="0090751A"/>
    <w:pPr>
      <w:ind w:left="720"/>
      <w:contextualSpacing/>
    </w:pPr>
  </w:style>
  <w:style w:type="paragraph" w:customStyle="1" w:styleId="Bullet2">
    <w:name w:val="Bullet 2"/>
    <w:basedOn w:val="Normal"/>
    <w:rsid w:val="0071733B"/>
    <w:pPr>
      <w:numPr>
        <w:numId w:val="27"/>
      </w:numPr>
      <w:tabs>
        <w:tab w:val="clear" w:pos="2520"/>
        <w:tab w:val="num" w:pos="1080"/>
      </w:tabs>
      <w:spacing w:line="240" w:lineRule="auto"/>
      <w:ind w:left="1080"/>
    </w:pPr>
    <w:rPr>
      <w:rFonts w:ascii="Calibri" w:hAnsi="Calibri"/>
      <w:sz w:val="24"/>
      <w:szCs w:val="22"/>
      <w:lang w:bidi="en-US"/>
    </w:rPr>
  </w:style>
  <w:style w:type="character" w:customStyle="1" w:styleId="Heading4Char">
    <w:name w:val="Heading 4 Char"/>
    <w:basedOn w:val="DefaultParagraphFont"/>
    <w:link w:val="Heading4"/>
    <w:rsid w:val="00474C3E"/>
    <w:rPr>
      <w:rFonts w:asciiTheme="minorHAnsi" w:hAnsiTheme="minorHAnsi" w:cstheme="minorHAnsi"/>
      <w:b/>
      <w:bCs/>
      <w:sz w:val="32"/>
      <w:szCs w:val="36"/>
    </w:rPr>
  </w:style>
  <w:style w:type="character" w:customStyle="1" w:styleId="MTConvertedEquation">
    <w:name w:val="MTConvertedEquation"/>
    <w:basedOn w:val="DefaultParagraphFont"/>
    <w:rsid w:val="00382658"/>
    <w:rPr>
      <w:rFonts w:ascii="Calibri" w:hAnsi="Calibri" w:cs="Calibri"/>
      <w:position w:val="-24"/>
      <w:sz w:val="24"/>
      <w:szCs w:val="24"/>
      <w:u w:val="single"/>
    </w:rPr>
  </w:style>
  <w:style w:type="character" w:styleId="CommentReference">
    <w:name w:val="annotation reference"/>
    <w:basedOn w:val="DefaultParagraphFont"/>
    <w:rsid w:val="008E2707"/>
    <w:rPr>
      <w:sz w:val="16"/>
      <w:szCs w:val="16"/>
    </w:rPr>
  </w:style>
  <w:style w:type="paragraph" w:styleId="CommentText">
    <w:name w:val="annotation text"/>
    <w:basedOn w:val="Normal"/>
    <w:link w:val="CommentTextChar"/>
    <w:rsid w:val="008E2707"/>
    <w:pPr>
      <w:spacing w:line="240" w:lineRule="auto"/>
    </w:pPr>
  </w:style>
  <w:style w:type="character" w:customStyle="1" w:styleId="CommentTextChar">
    <w:name w:val="Comment Text Char"/>
    <w:basedOn w:val="DefaultParagraphFont"/>
    <w:link w:val="CommentText"/>
    <w:rsid w:val="008E2707"/>
    <w:rPr>
      <w:rFonts w:ascii="Arial" w:hAnsi="Arial"/>
    </w:rPr>
  </w:style>
  <w:style w:type="paragraph" w:styleId="CommentSubject">
    <w:name w:val="annotation subject"/>
    <w:basedOn w:val="CommentText"/>
    <w:next w:val="CommentText"/>
    <w:link w:val="CommentSubjectChar"/>
    <w:rsid w:val="008E2707"/>
    <w:rPr>
      <w:b/>
      <w:bCs/>
    </w:rPr>
  </w:style>
  <w:style w:type="character" w:customStyle="1" w:styleId="CommentSubjectChar">
    <w:name w:val="Comment Subject Char"/>
    <w:basedOn w:val="CommentTextChar"/>
    <w:link w:val="CommentSubject"/>
    <w:rsid w:val="008E2707"/>
    <w:rPr>
      <w:rFonts w:ascii="Arial" w:hAnsi="Arial"/>
      <w:b/>
      <w:bCs/>
    </w:rPr>
  </w:style>
  <w:style w:type="paragraph" w:styleId="BalloonText">
    <w:name w:val="Balloon Text"/>
    <w:basedOn w:val="Normal"/>
    <w:link w:val="BalloonTextChar"/>
    <w:rsid w:val="008E2707"/>
    <w:pPr>
      <w:spacing w:line="240" w:lineRule="auto"/>
    </w:pPr>
    <w:rPr>
      <w:rFonts w:ascii="Segoe UI" w:hAnsi="Segoe UI" w:cs="Segoe UI"/>
      <w:sz w:val="18"/>
      <w:szCs w:val="18"/>
    </w:rPr>
  </w:style>
  <w:style w:type="character" w:customStyle="1" w:styleId="BalloonTextChar">
    <w:name w:val="Balloon Text Char"/>
    <w:basedOn w:val="DefaultParagraphFont"/>
    <w:link w:val="BalloonText"/>
    <w:rsid w:val="008E2707"/>
    <w:rPr>
      <w:rFonts w:ascii="Segoe UI" w:hAnsi="Segoe UI" w:cs="Segoe UI"/>
      <w:sz w:val="18"/>
      <w:szCs w:val="18"/>
    </w:rPr>
  </w:style>
  <w:style w:type="paragraph" w:customStyle="1" w:styleId="Bullet1">
    <w:name w:val="Bullet 1"/>
    <w:basedOn w:val="Normal"/>
    <w:next w:val="Normal"/>
    <w:link w:val="Bullet1Char"/>
    <w:rsid w:val="00E6218C"/>
    <w:pPr>
      <w:numPr>
        <w:numId w:val="40"/>
      </w:numPr>
      <w:spacing w:before="120" w:line="240" w:lineRule="auto"/>
      <w:ind w:right="72"/>
      <w:outlineLvl w:val="0"/>
    </w:pPr>
    <w:rPr>
      <w:rFonts w:ascii="Times New Roman" w:eastAsia="Times" w:hAnsi="Times New Roman"/>
    </w:rPr>
  </w:style>
  <w:style w:type="character" w:customStyle="1" w:styleId="Bullet1Char">
    <w:name w:val="Bullet 1 Char"/>
    <w:basedOn w:val="DefaultParagraphFont"/>
    <w:link w:val="Bullet1"/>
    <w:rsid w:val="00E6218C"/>
    <w:rPr>
      <w:rFonts w:eastAsia="Tim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oleObject" Target="embeddings/oleObject8.bin"/><Relationship Id="rId26" Type="http://schemas.openxmlformats.org/officeDocument/2006/relationships/oleObject" Target="embeddings/oleObject13.bin"/><Relationship Id="rId3" Type="http://schemas.openxmlformats.org/officeDocument/2006/relationships/settings" Target="settings.xml"/><Relationship Id="rId21" Type="http://schemas.openxmlformats.org/officeDocument/2006/relationships/image" Target="media/image5.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10.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12.bin"/><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image" Target="media/image6.wmf"/><Relationship Id="rId28"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oleObject" Target="embeddings/oleObject9.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oleObject" Target="embeddings/oleObject11.bin"/><Relationship Id="rId27" Type="http://schemas.openxmlformats.org/officeDocument/2006/relationships/header" Target="header1.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6</TotalTime>
  <Pages>4</Pages>
  <Words>680</Words>
  <Characters>4034</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AR Remediation Plan</vt:lpstr>
    </vt:vector>
  </TitlesOfParts>
  <Company>Commonwealth of Virginia</Company>
  <LinksUpToDate>false</LinksUpToDate>
  <CharactersWithSpaces>4705</CharactersWithSpaces>
  <SharedDoc>false</SharedDoc>
  <HLinks>
    <vt:vector size="30" baseType="variant">
      <vt:variant>
        <vt:i4>1310748</vt:i4>
      </vt:variant>
      <vt:variant>
        <vt:i4>14</vt:i4>
      </vt:variant>
      <vt:variant>
        <vt:i4>0</vt:i4>
      </vt:variant>
      <vt:variant>
        <vt:i4>5</vt:i4>
      </vt:variant>
      <vt:variant>
        <vt:lpwstr>http://www.doe.virginia.gov/instruction/mathematics/resources/videos/index.shtml</vt:lpwstr>
      </vt:variant>
      <vt:variant>
        <vt:lpwstr/>
      </vt:variant>
      <vt:variant>
        <vt:i4>6553664</vt:i4>
      </vt:variant>
      <vt:variant>
        <vt:i4>9</vt:i4>
      </vt:variant>
      <vt:variant>
        <vt:i4>0</vt:i4>
      </vt:variant>
      <vt:variant>
        <vt:i4>5</vt:i4>
      </vt:variant>
      <vt:variant>
        <vt:lpwstr/>
      </vt:variant>
      <vt:variant>
        <vt:lpwstr>SOL8_3a</vt:lpwstr>
      </vt:variant>
      <vt:variant>
        <vt:i4>917544</vt:i4>
      </vt:variant>
      <vt:variant>
        <vt:i4>6</vt:i4>
      </vt:variant>
      <vt:variant>
        <vt:i4>0</vt:i4>
      </vt:variant>
      <vt:variant>
        <vt:i4>5</vt:i4>
      </vt:variant>
      <vt:variant>
        <vt:lpwstr/>
      </vt:variant>
      <vt:variant>
        <vt:lpwstr>SOL5_5b_6_7_8_3a</vt:lpwstr>
      </vt:variant>
      <vt:variant>
        <vt:i4>6815808</vt:i4>
      </vt:variant>
      <vt:variant>
        <vt:i4>3</vt:i4>
      </vt:variant>
      <vt:variant>
        <vt:i4>0</vt:i4>
      </vt:variant>
      <vt:variant>
        <vt:i4>5</vt:i4>
      </vt:variant>
      <vt:variant>
        <vt:lpwstr/>
      </vt:variant>
      <vt:variant>
        <vt:lpwstr>SOL5_2a</vt:lpwstr>
      </vt:variant>
      <vt:variant>
        <vt:i4>7012416</vt:i4>
      </vt:variant>
      <vt:variant>
        <vt:i4>0</vt:i4>
      </vt:variant>
      <vt:variant>
        <vt:i4>0</vt:i4>
      </vt:variant>
      <vt:variant>
        <vt:i4>5</vt:i4>
      </vt:variant>
      <vt:variant>
        <vt:lpwstr/>
      </vt:variant>
      <vt:variant>
        <vt:lpwstr>SOL5_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 Remediation Plan</dc:title>
  <dc:subject>Mathematics</dc:subject>
  <dc:creator>Virginia Department of Education</dc:creator>
  <cp:keywords/>
  <dc:description/>
  <cp:lastModifiedBy>Delozier, Debra (DOE)</cp:lastModifiedBy>
  <cp:revision>4</cp:revision>
  <cp:lastPrinted>2012-02-01T18:10:00Z</cp:lastPrinted>
  <dcterms:created xsi:type="dcterms:W3CDTF">2018-08-28T12:52:00Z</dcterms:created>
  <dcterms:modified xsi:type="dcterms:W3CDTF">2018-10-10T19: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